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slideLayouts/slideLayout12.xml" ContentType="application/vnd.openxmlformats-officedocument.presentationml.slideLayout+xml"/>
  <Override PartName="/ppt/theme/theme3.xml" ContentType="application/vnd.openxmlformats-officedocument.theme+xml"/>
  <Override PartName="/ppt/slideLayouts/slideLayout13.xml" ContentType="application/vnd.openxmlformats-officedocument.presentationml.slideLayout+xml"/>
  <Override PartName="/ppt/theme/theme4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  <p:sldMasterId id="2147483691" r:id="rId2"/>
    <p:sldMasterId id="2147483684" r:id="rId3"/>
    <p:sldMasterId id="2147483686" r:id="rId4"/>
    <p:sldMasterId id="2147483701" r:id="rId5"/>
  </p:sldMasterIdLst>
  <p:notesMasterIdLst>
    <p:notesMasterId r:id="rId48"/>
  </p:notesMasterIdLst>
  <p:handoutMasterIdLst>
    <p:handoutMasterId r:id="rId49"/>
  </p:handoutMasterIdLst>
  <p:sldIdLst>
    <p:sldId id="284" r:id="rId6"/>
    <p:sldId id="285" r:id="rId7"/>
    <p:sldId id="510" r:id="rId8"/>
    <p:sldId id="635" r:id="rId9"/>
    <p:sldId id="636" r:id="rId10"/>
    <p:sldId id="637" r:id="rId11"/>
    <p:sldId id="638" r:id="rId12"/>
    <p:sldId id="639" r:id="rId13"/>
    <p:sldId id="640" r:id="rId14"/>
    <p:sldId id="642" r:id="rId15"/>
    <p:sldId id="687" r:id="rId16"/>
    <p:sldId id="643" r:id="rId17"/>
    <p:sldId id="686" r:id="rId18"/>
    <p:sldId id="644" r:id="rId19"/>
    <p:sldId id="645" r:id="rId20"/>
    <p:sldId id="646" r:id="rId21"/>
    <p:sldId id="647" r:id="rId22"/>
    <p:sldId id="652" r:id="rId23"/>
    <p:sldId id="649" r:id="rId24"/>
    <p:sldId id="654" r:id="rId25"/>
    <p:sldId id="658" r:id="rId26"/>
    <p:sldId id="660" r:id="rId27"/>
    <p:sldId id="661" r:id="rId28"/>
    <p:sldId id="662" r:id="rId29"/>
    <p:sldId id="664" r:id="rId30"/>
    <p:sldId id="665" r:id="rId31"/>
    <p:sldId id="666" r:id="rId32"/>
    <p:sldId id="669" r:id="rId33"/>
    <p:sldId id="670" r:id="rId34"/>
    <p:sldId id="672" r:id="rId35"/>
    <p:sldId id="688" r:id="rId36"/>
    <p:sldId id="675" r:id="rId37"/>
    <p:sldId id="676" r:id="rId38"/>
    <p:sldId id="677" r:id="rId39"/>
    <p:sldId id="678" r:id="rId40"/>
    <p:sldId id="685" r:id="rId41"/>
    <p:sldId id="679" r:id="rId42"/>
    <p:sldId id="680" r:id="rId43"/>
    <p:sldId id="681" r:id="rId44"/>
    <p:sldId id="683" r:id="rId45"/>
    <p:sldId id="684" r:id="rId46"/>
    <p:sldId id="267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5973D931-3BAC-4F30-9C16-B7461F574E40}">
          <p14:sldIdLst>
            <p14:sldId id="284"/>
            <p14:sldId id="285"/>
            <p14:sldId id="510"/>
            <p14:sldId id="635"/>
            <p14:sldId id="636"/>
            <p14:sldId id="637"/>
            <p14:sldId id="638"/>
            <p14:sldId id="639"/>
            <p14:sldId id="640"/>
            <p14:sldId id="642"/>
            <p14:sldId id="687"/>
            <p14:sldId id="643"/>
            <p14:sldId id="686"/>
            <p14:sldId id="644"/>
            <p14:sldId id="645"/>
            <p14:sldId id="646"/>
            <p14:sldId id="647"/>
            <p14:sldId id="652"/>
            <p14:sldId id="649"/>
            <p14:sldId id="654"/>
            <p14:sldId id="658"/>
            <p14:sldId id="660"/>
            <p14:sldId id="661"/>
            <p14:sldId id="662"/>
            <p14:sldId id="664"/>
            <p14:sldId id="665"/>
            <p14:sldId id="666"/>
            <p14:sldId id="669"/>
            <p14:sldId id="670"/>
            <p14:sldId id="672"/>
            <p14:sldId id="688"/>
            <p14:sldId id="675"/>
            <p14:sldId id="676"/>
            <p14:sldId id="677"/>
            <p14:sldId id="678"/>
            <p14:sldId id="685"/>
            <p14:sldId id="679"/>
            <p14:sldId id="680"/>
            <p14:sldId id="681"/>
            <p14:sldId id="683"/>
            <p14:sldId id="684"/>
            <p14:sldId id="267"/>
          </p14:sldIdLst>
        </p14:section>
        <p14:section name="Appendix: Image Descriptions for Unsighted Students" id="{5CA572AC-5630-456E-80DC-3D0A1D381E57}">
          <p14:sldIdLst/>
        </p14:section>
      </p14:sectionLst>
    </p:ext>
    <p:ext uri="{EFAFB233-063F-42B5-8137-9DF3F51BA10A}">
      <p15:sldGuideLst xmlns:p15="http://schemas.microsoft.com/office/powerpoint/2012/main">
        <p15:guide id="2" pos="3264" userDrawn="1">
          <p15:clr>
            <a:srgbClr val="A4A3A4"/>
          </p15:clr>
        </p15:guide>
        <p15:guide id="3" orient="horz" pos="2256" userDrawn="1">
          <p15:clr>
            <a:srgbClr val="A4A3A4"/>
          </p15:clr>
        </p15:guide>
        <p15:guide id="4" pos="56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iporen, Laura" initials="CL" lastIdx="4" clrIdx="0">
    <p:extLst>
      <p:ext uri="{19B8F6BF-5375-455C-9EA6-DF929625EA0E}">
        <p15:presenceInfo xmlns:p15="http://schemas.microsoft.com/office/powerpoint/2012/main" userId="S-1-5-21-1645522239-1123561945-839522115-1006658" providerId="AD"/>
      </p:ext>
    </p:extLst>
  </p:cmAuthor>
  <p:cmAuthor id="2" name="Ciporen, Laura" initials="CL [2]" lastIdx="2" clrIdx="1">
    <p:extLst>
      <p:ext uri="{19B8F6BF-5375-455C-9EA6-DF929625EA0E}">
        <p15:presenceInfo xmlns:p15="http://schemas.microsoft.com/office/powerpoint/2012/main" userId="S::laura.ciporen@mheducation.com::567f631f-0624-4179-9d16-569ddce4882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30C20"/>
    <a:srgbClr val="420747"/>
    <a:srgbClr val="585858"/>
    <a:srgbClr val="214D90"/>
    <a:srgbClr val="214E91"/>
    <a:srgbClr val="305266"/>
    <a:srgbClr val="CC4D00"/>
    <a:srgbClr val="444444"/>
    <a:srgbClr val="F0F0F0"/>
    <a:srgbClr val="EEED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33" autoAdjust="0"/>
    <p:restoredTop sz="94282" autoAdjust="0"/>
  </p:normalViewPr>
  <p:slideViewPr>
    <p:cSldViewPr snapToGrid="0" showGuides="1">
      <p:cViewPr varScale="1">
        <p:scale>
          <a:sx n="61" d="100"/>
          <a:sy n="61" d="100"/>
        </p:scale>
        <p:origin x="67" y="466"/>
      </p:cViewPr>
      <p:guideLst>
        <p:guide pos="3264"/>
        <p:guide orient="horz" pos="2256"/>
        <p:guide pos="56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55" d="100"/>
          <a:sy n="55" d="100"/>
        </p:scale>
        <p:origin x="2880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commentAuthors" Target="commentAuthor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51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3415A63-7CCE-4FF9-9235-9DFEF3D4CCD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B07B87-8867-4581-ACC0-0B27B4ACC1B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BEE311-3080-4ACB-8554-E55A1FD5E1DE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D6E009A-A5B1-4716-9AC0-BB773C309FE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9D9CBC-218E-40B8-ACAF-8163A82BCF0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538353-FF83-47E1-8ED8-724F9F708F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3171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DC1FF-77D7-4844-B8AD-939095688ED6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A8B90A-4BD8-4740-AB4C-C16406502D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4331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A8B90A-4BD8-4740-AB4C-C16406502D8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3676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A8B90A-4BD8-4740-AB4C-C16406502D8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3173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A8B90A-4BD8-4740-AB4C-C16406502D8D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19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6105" y="2099014"/>
            <a:ext cx="3863458" cy="3863458"/>
            <a:chOff x="331115" y="2099014"/>
            <a:chExt cx="3863458" cy="3863458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D9DDEA9-6897-2B48-BA6A-9075880AA615}"/>
                </a:ext>
              </a:extLst>
            </p:cNvPr>
            <p:cNvSpPr/>
            <p:nvPr userDrawn="1"/>
          </p:nvSpPr>
          <p:spPr>
            <a:xfrm>
              <a:off x="331115" y="2099014"/>
              <a:ext cx="3863458" cy="386345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8475"/>
              <a:ext cx="2793799" cy="2792652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" name="Title"/>
          <p:cNvSpPr>
            <a:spLocks noGrp="1"/>
          </p:cNvSpPr>
          <p:nvPr>
            <p:ph type="ctrTitle" hasCustomPrompt="1"/>
          </p:nvPr>
        </p:nvSpPr>
        <p:spPr>
          <a:xfrm>
            <a:off x="621792" y="3140014"/>
            <a:ext cx="2788920" cy="115766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>
            <p:ph type="subTitle" idx="1" hasCustomPrompt="1"/>
          </p:nvPr>
        </p:nvSpPr>
        <p:spPr>
          <a:xfrm>
            <a:off x="621792" y="4261103"/>
            <a:ext cx="2788920" cy="612821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>
            <p:ph type="body" sz="quarter" idx="10" hasCustomPrompt="1"/>
          </p:nvPr>
        </p:nvSpPr>
        <p:spPr>
          <a:xfrm>
            <a:off x="621792" y="5093208"/>
            <a:ext cx="2788920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2" name="Long Copyright">
            <a:extLst>
              <a:ext uri="{FF2B5EF4-FFF2-40B4-BE49-F238E27FC236}">
                <a16:creationId xmlns:a16="http://schemas.microsoft.com/office/drawing/2014/main" id="{8AC4EEC4-5547-4185-92E7-A6CAF888043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0" y="6478438"/>
            <a:ext cx="9144000" cy="374266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, LLC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, LLC.</a:t>
            </a:r>
          </a:p>
        </p:txBody>
      </p:sp>
    </p:spTree>
    <p:extLst>
      <p:ext uri="{BB962C8B-B14F-4D97-AF65-F5344CB8AC3E}">
        <p14:creationId xmlns:p14="http://schemas.microsoft.com/office/powerpoint/2010/main" val="100165591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7">
          <p15:clr>
            <a:srgbClr val="FBAE40"/>
          </p15:clr>
        </p15:guide>
        <p15:guide id="2" orient="horz" pos="4104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36256"/>
            <a:ext cx="8458200" cy="120795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499616"/>
            <a:ext cx="3824151" cy="61247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1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280673"/>
            <a:ext cx="3824151" cy="649138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2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3098392"/>
            <a:ext cx="3824151" cy="6731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3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940073"/>
            <a:ext cx="3824151" cy="6731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4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781754"/>
            <a:ext cx="3824151" cy="644632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5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94968"/>
            <a:ext cx="3824151" cy="666495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12" name="Content Placeholder 7">
            <a:extLst>
              <a:ext uri="{FF2B5EF4-FFF2-40B4-BE49-F238E27FC236}">
                <a16:creationId xmlns:a16="http://schemas.microsoft.com/office/drawing/2014/main" id="{0F80A671-EC31-40AD-A0CD-6DF5F9204E83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4936682" y="1499616"/>
            <a:ext cx="3864418" cy="61247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1</a:t>
            </a:r>
          </a:p>
        </p:txBody>
      </p:sp>
      <p:sp>
        <p:nvSpPr>
          <p:cNvPr id="14" name="Content Placeholder 8">
            <a:extLst>
              <a:ext uri="{FF2B5EF4-FFF2-40B4-BE49-F238E27FC236}">
                <a16:creationId xmlns:a16="http://schemas.microsoft.com/office/drawing/2014/main" id="{B09E53E7-2CCE-4A6D-B101-754C4363ECC1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936682" y="2282415"/>
            <a:ext cx="3864418" cy="649138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2</a:t>
            </a:r>
          </a:p>
        </p:txBody>
      </p:sp>
      <p:sp>
        <p:nvSpPr>
          <p:cNvPr id="16" name="Content Placeholder 9">
            <a:extLst>
              <a:ext uri="{FF2B5EF4-FFF2-40B4-BE49-F238E27FC236}">
                <a16:creationId xmlns:a16="http://schemas.microsoft.com/office/drawing/2014/main" id="{6717DFEC-7510-4F2E-B3EA-9B0EF0273E53}"/>
              </a:ext>
            </a:extLst>
          </p:cNvPr>
          <p:cNvSpPr>
            <a:spLocks noGrp="1"/>
          </p:cNvSpPr>
          <p:nvPr>
            <p:ph sz="quarter" idx="21" hasCustomPrompt="1"/>
          </p:nvPr>
        </p:nvSpPr>
        <p:spPr>
          <a:xfrm>
            <a:off x="4936682" y="3101876"/>
            <a:ext cx="3864418" cy="6731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3</a:t>
            </a:r>
          </a:p>
        </p:txBody>
      </p:sp>
      <p:sp>
        <p:nvSpPr>
          <p:cNvPr id="17" name="Content Placeholder 10">
            <a:extLst>
              <a:ext uri="{FF2B5EF4-FFF2-40B4-BE49-F238E27FC236}">
                <a16:creationId xmlns:a16="http://schemas.microsoft.com/office/drawing/2014/main" id="{DE24F9AC-A317-455A-B224-19499F44D0ED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936682" y="3945299"/>
            <a:ext cx="3864418" cy="6731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4</a:t>
            </a:r>
          </a:p>
        </p:txBody>
      </p:sp>
      <p:sp>
        <p:nvSpPr>
          <p:cNvPr id="18" name="Content Placeholder 11">
            <a:extLst>
              <a:ext uri="{FF2B5EF4-FFF2-40B4-BE49-F238E27FC236}">
                <a16:creationId xmlns:a16="http://schemas.microsoft.com/office/drawing/2014/main" id="{C9D36B7F-C6EB-41F3-9295-E6F1CE5C9291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4936682" y="4788722"/>
            <a:ext cx="3864418" cy="644632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5</a:t>
            </a:r>
          </a:p>
        </p:txBody>
      </p:sp>
      <p:sp>
        <p:nvSpPr>
          <p:cNvPr id="19" name="Content Placeholder 12">
            <a:extLst>
              <a:ext uri="{FF2B5EF4-FFF2-40B4-BE49-F238E27FC236}">
                <a16:creationId xmlns:a16="http://schemas.microsoft.com/office/drawing/2014/main" id="{0D53E673-7208-4FBA-8A4F-5728EF02E9FC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4936682" y="5603675"/>
            <a:ext cx="3864418" cy="666495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23" name="Text Placeholder 5">
            <a:extLst>
              <a:ext uri="{FF2B5EF4-FFF2-40B4-BE49-F238E27FC236}">
                <a16:creationId xmlns:a16="http://schemas.microsoft.com/office/drawing/2014/main" id="{4242A2DB-1323-40E0-858C-A38AAC1BDEC5}"/>
              </a:ext>
            </a:extLst>
          </p:cNvPr>
          <p:cNvSpPr>
            <a:spLocks noGrp="1"/>
          </p:cNvSpPr>
          <p:nvPr>
            <p:ph type="body" sz="quarter" idx="25"/>
          </p:nvPr>
        </p:nvSpPr>
        <p:spPr>
          <a:xfrm>
            <a:off x="3368675" y="6313488"/>
            <a:ext cx="2406650" cy="266700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Text Placeholder 9">
            <a:extLst>
              <a:ext uri="{FF2B5EF4-FFF2-40B4-BE49-F238E27FC236}">
                <a16:creationId xmlns:a16="http://schemas.microsoft.com/office/drawing/2014/main" id="{CDFB89E2-9649-4354-9A78-452A9C6091F0}"/>
              </a:ext>
            </a:extLst>
          </p:cNvPr>
          <p:cNvSpPr>
            <a:spLocks noGrp="1"/>
          </p:cNvSpPr>
          <p:nvPr>
            <p:ph type="body" sz="quarter" idx="26"/>
          </p:nvPr>
        </p:nvSpPr>
        <p:spPr>
          <a:xfrm>
            <a:off x="1562100" y="6684264"/>
            <a:ext cx="6972300" cy="173736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Slide Number Placeholder">
            <a:extLst>
              <a:ext uri="{FF2B5EF4-FFF2-40B4-BE49-F238E27FC236}">
                <a16:creationId xmlns:a16="http://schemas.microsoft.com/office/drawing/2014/main" id="{0976D34C-30AB-4A20-8492-6123CD216BC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996637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46C216-596C-43D1-AFA9-56B25A6AD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69920768-8C96-444E-AA85-2DA85E7D336A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499616"/>
            <a:ext cx="3824151" cy="38039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1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018B665-308A-4CA7-A672-FE09BE03439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13015"/>
            <a:ext cx="3824151" cy="40316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2</a:t>
            </a:r>
          </a:p>
        </p:txBody>
      </p:sp>
      <p:sp>
        <p:nvSpPr>
          <p:cNvPr id="6" name="Content Placeholder 3">
            <a:extLst>
              <a:ext uri="{FF2B5EF4-FFF2-40B4-BE49-F238E27FC236}">
                <a16:creationId xmlns:a16="http://schemas.microsoft.com/office/drawing/2014/main" id="{E036B807-DC5F-4FC6-B393-65B98404A8A5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549184"/>
            <a:ext cx="3824151" cy="418048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3</a:t>
            </a:r>
          </a:p>
        </p:txBody>
      </p:sp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7FFC6D4E-662C-4EAF-A1EE-36531E127FEF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100235"/>
            <a:ext cx="3824151" cy="418048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4</a:t>
            </a:r>
          </a:p>
        </p:txBody>
      </p:sp>
      <p:sp>
        <p:nvSpPr>
          <p:cNvPr id="8" name="Content Placeholder 5">
            <a:extLst>
              <a:ext uri="{FF2B5EF4-FFF2-40B4-BE49-F238E27FC236}">
                <a16:creationId xmlns:a16="http://schemas.microsoft.com/office/drawing/2014/main" id="{AFCF8C5B-04D9-49B3-B133-6864633767F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3651286"/>
            <a:ext cx="3824151" cy="400367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5</a:t>
            </a:r>
          </a:p>
        </p:txBody>
      </p:sp>
      <p:sp>
        <p:nvSpPr>
          <p:cNvPr id="9" name="Content Placeholder 6">
            <a:extLst>
              <a:ext uri="{FF2B5EF4-FFF2-40B4-BE49-F238E27FC236}">
                <a16:creationId xmlns:a16="http://schemas.microsoft.com/office/drawing/2014/main" id="{F9186BDE-D004-4953-9D95-C7A9EABCD675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4184656"/>
            <a:ext cx="3824151" cy="41394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10" name="Content Placeholder 7">
            <a:extLst>
              <a:ext uri="{FF2B5EF4-FFF2-40B4-BE49-F238E27FC236}">
                <a16:creationId xmlns:a16="http://schemas.microsoft.com/office/drawing/2014/main" id="{204E9DC4-A6FA-4AB1-9FDB-E4A90647B8ED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342900" y="4731605"/>
            <a:ext cx="3824151" cy="38039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1</a:t>
            </a:r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CF906F44-9192-489C-97D1-802385EAFB23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342900" y="5245004"/>
            <a:ext cx="3824152" cy="40316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2</a:t>
            </a:r>
          </a:p>
        </p:txBody>
      </p:sp>
      <p:sp>
        <p:nvSpPr>
          <p:cNvPr id="12" name="Content Placeholder 9">
            <a:extLst>
              <a:ext uri="{FF2B5EF4-FFF2-40B4-BE49-F238E27FC236}">
                <a16:creationId xmlns:a16="http://schemas.microsoft.com/office/drawing/2014/main" id="{A447191D-BC44-4DC1-8EBD-E0FBB59905B8}"/>
              </a:ext>
            </a:extLst>
          </p:cNvPr>
          <p:cNvSpPr>
            <a:spLocks noGrp="1"/>
          </p:cNvSpPr>
          <p:nvPr>
            <p:ph sz="quarter" idx="21" hasCustomPrompt="1"/>
          </p:nvPr>
        </p:nvSpPr>
        <p:spPr>
          <a:xfrm>
            <a:off x="342900" y="5781176"/>
            <a:ext cx="3824152" cy="418048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3</a:t>
            </a:r>
          </a:p>
        </p:txBody>
      </p:sp>
      <p:sp>
        <p:nvSpPr>
          <p:cNvPr id="13" name="Content Placeholder 10">
            <a:extLst>
              <a:ext uri="{FF2B5EF4-FFF2-40B4-BE49-F238E27FC236}">
                <a16:creationId xmlns:a16="http://schemas.microsoft.com/office/drawing/2014/main" id="{F28421AC-3134-46E3-BE8A-A2F5358EF4D7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936682" y="1499616"/>
            <a:ext cx="3864418" cy="37417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4</a:t>
            </a:r>
          </a:p>
        </p:txBody>
      </p:sp>
      <p:sp>
        <p:nvSpPr>
          <p:cNvPr id="14" name="Content Placeholder 11">
            <a:extLst>
              <a:ext uri="{FF2B5EF4-FFF2-40B4-BE49-F238E27FC236}">
                <a16:creationId xmlns:a16="http://schemas.microsoft.com/office/drawing/2014/main" id="{EAA4997E-E73A-42E9-A263-A0E28696DF39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4936682" y="2007730"/>
            <a:ext cx="3864418" cy="400367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5</a:t>
            </a:r>
          </a:p>
        </p:txBody>
      </p:sp>
      <p:sp>
        <p:nvSpPr>
          <p:cNvPr id="15" name="Content Placeholder 12">
            <a:extLst>
              <a:ext uri="{FF2B5EF4-FFF2-40B4-BE49-F238E27FC236}">
                <a16:creationId xmlns:a16="http://schemas.microsoft.com/office/drawing/2014/main" id="{5D8D50B8-9162-4A0B-9497-E52D62CE36D2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4936682" y="2542035"/>
            <a:ext cx="3864418" cy="41394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16" name="Content Placeholder 13">
            <a:extLst>
              <a:ext uri="{FF2B5EF4-FFF2-40B4-BE49-F238E27FC236}">
                <a16:creationId xmlns:a16="http://schemas.microsoft.com/office/drawing/2014/main" id="{988E51C7-02F2-4DDF-8403-BE64E88A9846}"/>
              </a:ext>
            </a:extLst>
          </p:cNvPr>
          <p:cNvSpPr>
            <a:spLocks noGrp="1"/>
          </p:cNvSpPr>
          <p:nvPr>
            <p:ph sz="quarter" idx="25" hasCustomPrompt="1"/>
          </p:nvPr>
        </p:nvSpPr>
        <p:spPr>
          <a:xfrm>
            <a:off x="4936680" y="3089919"/>
            <a:ext cx="3864419" cy="41394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17" name="Content Placeholder 14">
            <a:extLst>
              <a:ext uri="{FF2B5EF4-FFF2-40B4-BE49-F238E27FC236}">
                <a16:creationId xmlns:a16="http://schemas.microsoft.com/office/drawing/2014/main" id="{0AD01436-C6EF-4BE1-ABA1-12E7B802A96F}"/>
              </a:ext>
            </a:extLst>
          </p:cNvPr>
          <p:cNvSpPr>
            <a:spLocks noGrp="1"/>
          </p:cNvSpPr>
          <p:nvPr>
            <p:ph sz="quarter" idx="26" hasCustomPrompt="1"/>
          </p:nvPr>
        </p:nvSpPr>
        <p:spPr>
          <a:xfrm>
            <a:off x="4936680" y="3637803"/>
            <a:ext cx="3864419" cy="402191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18" name="Content Placeholder 15">
            <a:extLst>
              <a:ext uri="{FF2B5EF4-FFF2-40B4-BE49-F238E27FC236}">
                <a16:creationId xmlns:a16="http://schemas.microsoft.com/office/drawing/2014/main" id="{A101E739-B16E-4747-B277-8055858FCEDE}"/>
              </a:ext>
            </a:extLst>
          </p:cNvPr>
          <p:cNvSpPr>
            <a:spLocks noGrp="1"/>
          </p:cNvSpPr>
          <p:nvPr>
            <p:ph sz="quarter" idx="27" hasCustomPrompt="1"/>
          </p:nvPr>
        </p:nvSpPr>
        <p:spPr>
          <a:xfrm>
            <a:off x="4936680" y="4173932"/>
            <a:ext cx="3864419" cy="421748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19" name="Content Placeholder 16">
            <a:extLst>
              <a:ext uri="{FF2B5EF4-FFF2-40B4-BE49-F238E27FC236}">
                <a16:creationId xmlns:a16="http://schemas.microsoft.com/office/drawing/2014/main" id="{96F84D66-FE77-496D-8769-949184766255}"/>
              </a:ext>
            </a:extLst>
          </p:cNvPr>
          <p:cNvSpPr>
            <a:spLocks noGrp="1"/>
          </p:cNvSpPr>
          <p:nvPr>
            <p:ph sz="quarter" idx="28" hasCustomPrompt="1"/>
          </p:nvPr>
        </p:nvSpPr>
        <p:spPr>
          <a:xfrm>
            <a:off x="4936679" y="4729618"/>
            <a:ext cx="3864420" cy="384613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20" name="Content Placeholder 17">
            <a:extLst>
              <a:ext uri="{FF2B5EF4-FFF2-40B4-BE49-F238E27FC236}">
                <a16:creationId xmlns:a16="http://schemas.microsoft.com/office/drawing/2014/main" id="{1C906E35-6CD6-4624-A2EE-79E30E15BEAC}"/>
              </a:ext>
            </a:extLst>
          </p:cNvPr>
          <p:cNvSpPr>
            <a:spLocks noGrp="1"/>
          </p:cNvSpPr>
          <p:nvPr>
            <p:ph sz="quarter" idx="29" hasCustomPrompt="1"/>
          </p:nvPr>
        </p:nvSpPr>
        <p:spPr>
          <a:xfrm>
            <a:off x="4936679" y="5248170"/>
            <a:ext cx="3864420" cy="40316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21" name="Content Placeholder 18">
            <a:extLst>
              <a:ext uri="{FF2B5EF4-FFF2-40B4-BE49-F238E27FC236}">
                <a16:creationId xmlns:a16="http://schemas.microsoft.com/office/drawing/2014/main" id="{D68E1BFF-B404-4277-BA5A-CD1662A6C539}"/>
              </a:ext>
            </a:extLst>
          </p:cNvPr>
          <p:cNvSpPr>
            <a:spLocks noGrp="1"/>
          </p:cNvSpPr>
          <p:nvPr>
            <p:ph sz="quarter" idx="30" hasCustomPrompt="1"/>
          </p:nvPr>
        </p:nvSpPr>
        <p:spPr>
          <a:xfrm>
            <a:off x="4936679" y="5785277"/>
            <a:ext cx="3873125" cy="413946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24" name="Text Placeholder 5">
            <a:extLst>
              <a:ext uri="{FF2B5EF4-FFF2-40B4-BE49-F238E27FC236}">
                <a16:creationId xmlns:a16="http://schemas.microsoft.com/office/drawing/2014/main" id="{73A3D331-549C-4102-ADDB-C9A941B2E5EE}"/>
              </a:ext>
            </a:extLst>
          </p:cNvPr>
          <p:cNvSpPr>
            <a:spLocks noGrp="1"/>
          </p:cNvSpPr>
          <p:nvPr>
            <p:ph type="body" sz="quarter" idx="31"/>
          </p:nvPr>
        </p:nvSpPr>
        <p:spPr>
          <a:xfrm>
            <a:off x="3368675" y="6313488"/>
            <a:ext cx="2406650" cy="266700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Text Placeholder 9">
            <a:extLst>
              <a:ext uri="{FF2B5EF4-FFF2-40B4-BE49-F238E27FC236}">
                <a16:creationId xmlns:a16="http://schemas.microsoft.com/office/drawing/2014/main" id="{822CEFFA-E7EF-477D-A00A-83E94CD30E8E}"/>
              </a:ext>
            </a:extLst>
          </p:cNvPr>
          <p:cNvSpPr>
            <a:spLocks noGrp="1"/>
          </p:cNvSpPr>
          <p:nvPr>
            <p:ph type="body" sz="quarter" idx="32"/>
          </p:nvPr>
        </p:nvSpPr>
        <p:spPr>
          <a:xfrm>
            <a:off x="1562100" y="6684264"/>
            <a:ext cx="6972300" cy="173736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Slide Number Placeholder">
            <a:extLst>
              <a:ext uri="{FF2B5EF4-FFF2-40B4-BE49-F238E27FC236}">
                <a16:creationId xmlns:a16="http://schemas.microsoft.com/office/drawing/2014/main" id="{F57A8244-EA95-4731-A98C-FB6329D918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9639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005697"/>
            <a:ext cx="2443579" cy="2443579"/>
          </a:xfrm>
          <a:prstGeom prst="rect">
            <a:avLst/>
          </a:prstGeom>
        </p:spPr>
      </p:pic>
      <p:sp>
        <p:nvSpPr>
          <p:cNvPr id="3" name="Long Copyright">
            <a:extLst>
              <a:ext uri="{FF2B5EF4-FFF2-40B4-BE49-F238E27FC236}">
                <a16:creationId xmlns:a16="http://schemas.microsoft.com/office/drawing/2014/main" id="{9AB572CE-E262-4FA6-8D47-02F068ADD1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487064"/>
            <a:ext cx="9144000" cy="370936"/>
          </a:xfrm>
        </p:spPr>
        <p:txBody>
          <a:bodyPr/>
          <a:lstStyle>
            <a:lvl1pPr algn="ctr"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/>
              <a:t>© &lt; add the year&gt; McGraw Hill, LLC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/>
              <a:t>No reproduction or further distribution permitted without the prior written consent of McGraw Hill, LLC.</a:t>
            </a:r>
            <a:endParaRPr lang="en-US" dirty="0"/>
          </a:p>
        </p:txBody>
      </p:sp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3796682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269085" y="5329121"/>
            <a:ext cx="2605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ww.mheducation.co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43668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6CA9270-FD0E-4B64-B0D8-24095E6A295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52710" y="2718040"/>
            <a:ext cx="7638581" cy="1421920"/>
          </a:xfrm>
          <a:prstGeom prst="rect">
            <a:avLst/>
          </a:prstGeom>
        </p:spPr>
        <p:txBody>
          <a:bodyPr anchor="t">
            <a:normAutofit/>
          </a:bodyPr>
          <a:lstStyle>
            <a:lvl1pPr algn="l">
              <a:defRPr sz="36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ccessibility Content: Text Alternatives for Images</a:t>
            </a:r>
          </a:p>
        </p:txBody>
      </p:sp>
      <p:sp>
        <p:nvSpPr>
          <p:cNvPr id="4" name="Slide Number Placeholder">
            <a:extLst>
              <a:ext uri="{FF2B5EF4-FFF2-40B4-BE49-F238E27FC236}">
                <a16:creationId xmlns:a16="http://schemas.microsoft.com/office/drawing/2014/main" id="{24D7B735-6BCD-429E-BAFC-FAE7C88C5E2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>
            <a:lvl1pPr algn="r">
              <a:defRPr sz="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25710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A6E63B-4C32-4312-9A30-AF4C99C225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5943"/>
            <a:ext cx="8458200" cy="88888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FD3FF85-13E9-4193-97A7-595596DE57B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278856" y="1178879"/>
            <a:ext cx="4586288" cy="370301"/>
          </a:xfrm>
        </p:spPr>
        <p:txBody>
          <a:bodyPr anchor="ctr">
            <a:normAutofit/>
          </a:bodyPr>
          <a:lstStyle>
            <a:lvl1pPr algn="ctr"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99CB4D6-F8C4-4851-A17A-263FC077A167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342900" y="1643230"/>
            <a:ext cx="8458200" cy="4478897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E4EBD63C-C974-4F40-85BB-8ACC273BEB2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278856" y="6215615"/>
            <a:ext cx="4586288" cy="317708"/>
          </a:xfrm>
        </p:spPr>
        <p:txBody>
          <a:bodyPr anchor="ctr">
            <a:normAutofit/>
          </a:bodyPr>
          <a:lstStyle>
            <a:lvl1pPr algn="ctr"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64BABA25-1259-4A5F-BF34-6556B751D0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8715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8" name="Image Identifier 1">
            <a:extLst>
              <a:ext uri="{FF2B5EF4-FFF2-40B4-BE49-F238E27FC236}">
                <a16:creationId xmlns:a16="http://schemas.microsoft.com/office/drawing/2014/main" id="{C828D23C-A7ED-420E-B199-2D8CCF24D6BE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65125" y="1410562"/>
            <a:ext cx="4076700" cy="39211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Image Identifier 2">
            <a:extLst>
              <a:ext uri="{FF2B5EF4-FFF2-40B4-BE49-F238E27FC236}">
                <a16:creationId xmlns:a16="http://schemas.microsoft.com/office/drawing/2014/main" id="{7DBCEA22-E8D2-4B8A-B55C-3FFA6FAB317C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715145" y="1410562"/>
            <a:ext cx="4078224" cy="39319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Return to main slide Link 2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081528" y="6348550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59332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 userDrawn="1">
            <p:ph type="ctrTitle" hasCustomPrompt="1"/>
          </p:nvPr>
        </p:nvSpPr>
        <p:spPr>
          <a:xfrm>
            <a:off x="0" y="1515291"/>
            <a:ext cx="9144000" cy="2508071"/>
          </a:xfrm>
          <a:prstGeom prst="rect">
            <a:avLst/>
          </a:prstGeom>
        </p:spPr>
        <p:txBody>
          <a:bodyPr anchor="t">
            <a:noAutofit/>
          </a:bodyPr>
          <a:lstStyle>
            <a:lvl1pPr algn="ctr">
              <a:lnSpc>
                <a:spcPct val="100000"/>
              </a:lnSpc>
              <a:defRPr sz="7000" b="1">
                <a:solidFill>
                  <a:srgbClr val="214D9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 userDrawn="1">
            <p:ph type="subTitle" idx="1" hasCustomPrompt="1"/>
          </p:nvPr>
        </p:nvSpPr>
        <p:spPr>
          <a:xfrm>
            <a:off x="1613264" y="4161272"/>
            <a:ext cx="5917473" cy="1050808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500" b="0">
                <a:solidFill>
                  <a:srgbClr val="585858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963C4102-2DCB-40F6-A79C-3209037665E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1613264" y="5773782"/>
            <a:ext cx="7530736" cy="474617"/>
          </a:xfrm>
          <a:prstGeom prst="rect">
            <a:avLst/>
          </a:prstGeom>
        </p:spPr>
        <p:txBody>
          <a:bodyPr/>
          <a:lstStyle>
            <a:lvl1pPr algn="r">
              <a:defRPr sz="2200" i="1">
                <a:solidFill>
                  <a:srgbClr val="420747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890689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60CD3-6EE9-4CC2-BFB5-91E97B58B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1218" y="1651548"/>
            <a:ext cx="6701564" cy="1561915"/>
          </a:xfrm>
        </p:spPr>
        <p:txBody>
          <a:bodyPr>
            <a:normAutofit/>
          </a:bodyPr>
          <a:lstStyle>
            <a:lvl1pPr>
              <a:defRPr sz="4800" b="1">
                <a:solidFill>
                  <a:srgbClr val="CC4D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45CBDD3-DA0C-4A5E-B00D-A818801AC21B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221218" y="3305175"/>
            <a:ext cx="6701564" cy="1554208"/>
          </a:xfrm>
        </p:spPr>
        <p:txBody>
          <a:bodyPr>
            <a:normAutofit/>
          </a:bodyPr>
          <a:lstStyle>
            <a:lvl1pPr algn="ctr">
              <a:defRPr sz="4000" b="1">
                <a:solidFill>
                  <a:srgbClr val="214E9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7092CC-E35B-4C56-8CF6-010A9E3E7F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4790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34979"/>
            <a:ext cx="8458200" cy="1207008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502229"/>
            <a:ext cx="8458200" cy="4746171"/>
          </a:xfrm>
          <a:prstGeom prst="rect">
            <a:avLst/>
          </a:prstGeo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DA4415A2-4C84-49F1-8B4A-2DB15FE3857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368675" y="6313488"/>
            <a:ext cx="2406650" cy="266700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CB9D56BA-2E1B-488D-88EE-53106705B7C8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1562100" y="6684264"/>
            <a:ext cx="6972300" cy="173736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0858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  <p15:guide id="2" orient="horz" pos="360" userDrawn="1">
          <p15:clr>
            <a:srgbClr val="FBAE40"/>
          </p15:clr>
        </p15:guide>
        <p15:guide id="3" pos="264" userDrawn="1">
          <p15:clr>
            <a:srgbClr val="FBAE40"/>
          </p15:clr>
        </p15:guide>
        <p15:guide id="4" orient="horz" pos="216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37160"/>
            <a:ext cx="8458200" cy="1207008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499616"/>
            <a:ext cx="8458200" cy="2600724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343400"/>
            <a:ext cx="8458200" cy="19050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4825317E-5EDE-41EA-98BE-90D6713C197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368675" y="6313488"/>
            <a:ext cx="2406650" cy="266700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609010FE-734D-43BD-84A3-366DD524BE90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1562100" y="6684264"/>
            <a:ext cx="6972300" cy="173736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1" name="Slide Number Placeholder">
            <a:extLst>
              <a:ext uri="{FF2B5EF4-FFF2-40B4-BE49-F238E27FC236}">
                <a16:creationId xmlns:a16="http://schemas.microsoft.com/office/drawing/2014/main" id="{F5F8FB48-0CB8-4D8C-9B34-DC32FBBD1D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293301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 userDrawn="1">
          <p15:clr>
            <a:srgbClr val="FBAE40"/>
          </p15:clr>
        </p15:guide>
        <p15:guide id="2" orient="horz" pos="2736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37160"/>
            <a:ext cx="8458200" cy="1207008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499616"/>
            <a:ext cx="4076700" cy="4689858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499616"/>
            <a:ext cx="4076700" cy="4708167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Text Placeholder 5">
            <a:extLst>
              <a:ext uri="{FF2B5EF4-FFF2-40B4-BE49-F238E27FC236}">
                <a16:creationId xmlns:a16="http://schemas.microsoft.com/office/drawing/2014/main" id="{05300AEF-0AC4-44B8-8A0C-B9B6DAFD0E65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368675" y="6313488"/>
            <a:ext cx="2406650" cy="266700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24F37750-9FF1-4FE3-8204-066925A84C31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1562100" y="6684264"/>
            <a:ext cx="6972300" cy="173736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81570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One Second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36256"/>
            <a:ext cx="8458200" cy="1207958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499616"/>
            <a:ext cx="5791200" cy="4734323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418052" y="1499616"/>
            <a:ext cx="2383047" cy="4752805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Text Placeholder 5">
            <a:extLst>
              <a:ext uri="{FF2B5EF4-FFF2-40B4-BE49-F238E27FC236}">
                <a16:creationId xmlns:a16="http://schemas.microsoft.com/office/drawing/2014/main" id="{1AB2648C-8D9E-4D65-9FC8-E82C22E8228B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368675" y="6313488"/>
            <a:ext cx="2406650" cy="266700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33CE4816-6F01-4C04-B25D-90FDB27A5238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1562100" y="6684264"/>
            <a:ext cx="6972300" cy="173736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696270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 userDrawn="1">
          <p15:clr>
            <a:srgbClr val="FBAE40"/>
          </p15:clr>
        </p15:guide>
        <p15:guide id="5" pos="3864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with Third as Acc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36256"/>
            <a:ext cx="8458200" cy="1207958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499616"/>
            <a:ext cx="8458200" cy="2600723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1" y="4343400"/>
            <a:ext cx="5791200" cy="19050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22432755-BCF5-451F-968D-CFFD10D87BE2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00800" y="4343400"/>
            <a:ext cx="2400300" cy="19050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  <a:lvl2pPr>
              <a:spcBef>
                <a:spcPts val="600"/>
              </a:spcBef>
              <a:spcAft>
                <a:spcPts val="0"/>
              </a:spcAft>
              <a:defRPr sz="2400"/>
            </a:lvl2pPr>
            <a:lvl3pPr>
              <a:spcBef>
                <a:spcPts val="600"/>
              </a:spcBef>
              <a:spcAft>
                <a:spcPts val="0"/>
              </a:spcAft>
              <a:defRPr sz="2400"/>
            </a:lvl3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Text Placeholder 5">
            <a:extLst>
              <a:ext uri="{FF2B5EF4-FFF2-40B4-BE49-F238E27FC236}">
                <a16:creationId xmlns:a16="http://schemas.microsoft.com/office/drawing/2014/main" id="{E243E587-5A59-4610-B643-C42E41B58EE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3368675" y="6313488"/>
            <a:ext cx="2406650" cy="266700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A729F840-B83A-495C-B180-7A7513DE474D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1562100" y="6684264"/>
            <a:ext cx="6972300" cy="173736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00558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36256"/>
            <a:ext cx="8458200" cy="120795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499616"/>
            <a:ext cx="8458200" cy="61247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1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280673"/>
            <a:ext cx="8458200" cy="649138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2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3098392"/>
            <a:ext cx="8458200" cy="6731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3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940073"/>
            <a:ext cx="8458200" cy="67310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 dirty="0"/>
              <a:t>Slide Content 4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781754"/>
            <a:ext cx="8458200" cy="644632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</a:lstStyle>
          <a:p>
            <a:pPr lvl="0"/>
            <a:r>
              <a:rPr lang="en-US" dirty="0"/>
              <a:t>Slide Content 5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94968"/>
            <a:ext cx="8458200" cy="666495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0"/>
              </a:spcAft>
              <a:defRPr sz="2400"/>
            </a:lvl1pPr>
          </a:lstStyle>
          <a:p>
            <a:pPr lvl="0"/>
            <a:r>
              <a:rPr lang="en-US" dirty="0"/>
              <a:t>Slide Content 6</a:t>
            </a:r>
          </a:p>
        </p:txBody>
      </p:sp>
      <p:sp>
        <p:nvSpPr>
          <p:cNvPr id="17" name="Text Placeholder 5">
            <a:extLst>
              <a:ext uri="{FF2B5EF4-FFF2-40B4-BE49-F238E27FC236}">
                <a16:creationId xmlns:a16="http://schemas.microsoft.com/office/drawing/2014/main" id="{5C616F31-F9A7-48D8-88C9-1E95A9A83636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3368675" y="6313488"/>
            <a:ext cx="2406650" cy="266700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8" name="Text Placeholder 9">
            <a:extLst>
              <a:ext uri="{FF2B5EF4-FFF2-40B4-BE49-F238E27FC236}">
                <a16:creationId xmlns:a16="http://schemas.microsoft.com/office/drawing/2014/main" id="{112FBFC1-249D-4231-AD05-0A18B4BB085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1562100" y="6684264"/>
            <a:ext cx="6972300" cy="173736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Slide Number Placeholder">
            <a:extLst>
              <a:ext uri="{FF2B5EF4-FFF2-40B4-BE49-F238E27FC236}">
                <a16:creationId xmlns:a16="http://schemas.microsoft.com/office/drawing/2014/main" id="{F56BAEB3-64CA-4A8D-A7D2-FFCE658F8C5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0614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5" Type="http://schemas.openxmlformats.org/officeDocument/2006/relationships/slideLayout" Target="../slideLayouts/slideLayout7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2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3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MGH logo">
            <a:extLst>
              <a:ext uri="{FF2B5EF4-FFF2-40B4-BE49-F238E27FC236}">
                <a16:creationId xmlns:a16="http://schemas.microsoft.com/office/drawing/2014/main" id="{BF372B49-B6F5-4826-B4F8-2F8A4FFF8894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06" y="283845"/>
            <a:ext cx="999514" cy="999514"/>
          </a:xfrm>
          <a:prstGeom prst="rect">
            <a:avLst/>
          </a:prstGeom>
        </p:spPr>
      </p:pic>
      <p:sp>
        <p:nvSpPr>
          <p:cNvPr id="5" name="Long Copyright"/>
          <p:cNvSpPr>
            <a:spLocks noGrp="1"/>
          </p:cNvSpPr>
          <p:nvPr>
            <p:ph type="ftr" sz="quarter" idx="3"/>
          </p:nvPr>
        </p:nvSpPr>
        <p:spPr>
          <a:xfrm>
            <a:off x="0" y="6478439"/>
            <a:ext cx="9144000" cy="3795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Add long copyright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458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880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960">
          <p15:clr>
            <a:srgbClr val="F26B43"/>
          </p15:clr>
        </p15:guide>
        <p15:guide id="11" orient="horz" pos="410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6"/>
            <a:ext cx="8458200" cy="12079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502229"/>
            <a:ext cx="8458200" cy="47160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1564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692" r:id="rId2"/>
    <p:sldLayoutId id="2147483693" r:id="rId3"/>
    <p:sldLayoutId id="2147483699" r:id="rId4"/>
    <p:sldLayoutId id="2147483695" r:id="rId5"/>
    <p:sldLayoutId id="2147483696" r:id="rId6"/>
    <p:sldLayoutId id="2147483697" r:id="rId7"/>
    <p:sldLayoutId id="2147483700" r:id="rId8"/>
    <p:sldLayoutId id="2147483706" r:id="rId9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000" b="0" kern="1200">
          <a:solidFill>
            <a:srgbClr val="214E9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6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8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Tx/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 userDrawn="1">
          <p15:clr>
            <a:srgbClr val="F26B43"/>
          </p15:clr>
        </p15:guide>
        <p15:guide id="13" orient="horz" pos="360" userDrawn="1">
          <p15:clr>
            <a:srgbClr val="F26B43"/>
          </p15:clr>
        </p15:guide>
        <p15:guide id="14" orient="horz" pos="3936" userDrawn="1">
          <p15:clr>
            <a:srgbClr val="F26B43"/>
          </p15:clr>
        </p15:guide>
        <p15:guide id="15" pos="984" userDrawn="1">
          <p15:clr>
            <a:srgbClr val="F26B43"/>
          </p15:clr>
        </p15:guide>
        <p15:guide id="16" pos="5376" userDrawn="1">
          <p15:clr>
            <a:srgbClr val="F26B43"/>
          </p15:clr>
        </p15:guide>
        <p15:guide id="17" pos="264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5691"/>
            <a:ext cx="9144000" cy="3623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Add long copyright line here</a:t>
            </a:r>
          </a:p>
        </p:txBody>
      </p:sp>
      <p:sp>
        <p:nvSpPr>
          <p:cNvPr id="6" name="MGH Yellow Line">
            <a:extLst>
              <a:ext uri="{FF2B5EF4-FFF2-40B4-BE49-F238E27FC236}">
                <a16:creationId xmlns:a16="http://schemas.microsoft.com/office/drawing/2014/main" id="{F20163A4-4644-4B17-9C8A-EF42A99233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7998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600" b="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ct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112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2160" userDrawn="1">
          <p15:clr>
            <a:srgbClr val="F26B43"/>
          </p15:clr>
        </p15:guide>
        <p15:guide id="13" pos="3648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ort Copyright">
            <a:extLst>
              <a:ext uri="{FF2B5EF4-FFF2-40B4-BE49-F238E27FC236}">
                <a16:creationId xmlns:a16="http://schemas.microsoft.com/office/drawing/2014/main" id="{72ADC394-C7D8-40CA-8D8B-B9DD3248EA3C}"/>
              </a:ext>
            </a:extLst>
          </p:cNvPr>
          <p:cNvSpPr txBox="1"/>
          <p:nvPr userDrawn="1"/>
        </p:nvSpPr>
        <p:spPr>
          <a:xfrm>
            <a:off x="215659" y="6664281"/>
            <a:ext cx="1233578" cy="215444"/>
          </a:xfrm>
          <a:prstGeom prst="rect">
            <a:avLst/>
          </a:prstGeom>
          <a:noFill/>
        </p:spPr>
        <p:txBody>
          <a:bodyPr wrap="square" lIns="34290" rIns="3429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3690558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400" b="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6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1588" indent="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None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5544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4296" userDrawn="1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1248" userDrawn="1">
          <p15:clr>
            <a:srgbClr val="F26B43"/>
          </p15:clr>
        </p15:guide>
        <p15:guide id="11" orient="horz" pos="3984" userDrawn="1">
          <p15:clr>
            <a:srgbClr val="F26B43"/>
          </p15:clr>
        </p15:guide>
        <p15:guide id="12" orient="horz" pos="1656" userDrawn="1">
          <p15:clr>
            <a:srgbClr val="F26B43"/>
          </p15:clr>
        </p15:guide>
        <p15:guide id="13" pos="2980">
          <p15:clr>
            <a:srgbClr val="F26B43"/>
          </p15:clr>
        </p15:guide>
        <p15:guide id="14" orient="horz" pos="2260" userDrawn="1">
          <p15:clr>
            <a:srgbClr val="F26B43"/>
          </p15:clr>
        </p15:guide>
        <p15:guide id="15" pos="264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371599"/>
            <a:ext cx="8458200" cy="48768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093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3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b="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6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0.png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0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8.png"/><Relationship Id="rId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9.w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11" Type="http://schemas.openxmlformats.org/officeDocument/2006/relationships/image" Target="../media/image22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7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25.pn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1.jp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3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32B539-B8D0-4740-8297-703E6A5864A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TLAB</a:t>
            </a:r>
            <a:br>
              <a:rPr lang="en-US" dirty="0"/>
            </a:br>
            <a:r>
              <a:rPr lang="en-US" sz="4000" b="0" i="1" dirty="0"/>
              <a:t>for Engineering Applications</a:t>
            </a:r>
            <a:br>
              <a:rPr lang="en-US" sz="4000" b="0" i="1" dirty="0"/>
            </a:br>
            <a:r>
              <a:rPr lang="en-US" sz="3500" dirty="0">
                <a:solidFill>
                  <a:srgbClr val="C30C20"/>
                </a:solidFill>
              </a:rPr>
              <a:t>Fifth Edi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8183F8-C1B8-4CD2-A60B-092C1726D07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William J. Palm III</a:t>
            </a:r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FD14E126-07CF-4986-AEC1-122911EBE6C9}"/>
              </a:ext>
            </a:extLst>
          </p:cNvPr>
          <p:cNvSpPr txBox="1">
            <a:spLocks/>
          </p:cNvSpPr>
          <p:nvPr/>
        </p:nvSpPr>
        <p:spPr>
          <a:xfrm>
            <a:off x="0" y="6478588"/>
            <a:ext cx="9144000" cy="379412"/>
          </a:xfrm>
          <a:prstGeom prst="rect">
            <a:avLst/>
          </a:prstGeom>
        </p:spPr>
        <p:txBody>
          <a:bodyPr anchor="ctr"/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230188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ClrTx/>
              <a:buFont typeface="Arial" panose="020B0604020202020204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460375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455613" indent="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85800" indent="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263548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67048C-02BD-4585-9ED4-5D99376F7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 Integ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1D0D49-D372-475F-867A-F99263C9551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499616"/>
            <a:ext cx="7836458" cy="1203086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q =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polyin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p,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returns a polynomial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representing the integral of polynomial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with a user-specified scalar constant of integration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F91EF8F1-CB73-46D8-810B-E6CF45BC0F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0</a:t>
            </a:fld>
            <a:endParaRPr lang="en-US" dirty="0"/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EF981C6E-CF0C-8F55-9DE9-295ACF75A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10139"/>
            <a:ext cx="938784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q =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polyin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([6,-7,10])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q =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2.0000   -3.5000   10.0000         0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hich corresponds to  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q = 2x</a:t>
            </a:r>
            <a:r>
              <a:rPr kumimoji="0" lang="en-US" altLang="en-US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-3.5x</a:t>
            </a:r>
            <a:r>
              <a:rPr kumimoji="0" lang="en-US" altLang="en-US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Arial" panose="020B0604020202020204" pitchFamily="34" charset="0"/>
              </a:rPr>
              <a:t>+10x</a:t>
            </a: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C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after adding the constant of integration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64172C4-097F-A5B1-2B20-E09665722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360853"/>
              </p:ext>
            </p:extLst>
          </p:nvPr>
        </p:nvGraphicFramePr>
        <p:xfrm>
          <a:off x="447040" y="3967492"/>
          <a:ext cx="156464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2202" imgH="177569" progId="Equation.DSMT4">
                  <p:embed/>
                </p:oleObj>
              </mc:Choice>
              <mc:Fallback>
                <p:oleObj r:id="rId2" imgW="152202" imgH="177569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64172C4-097F-A5B1-2B20-E09665722F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" y="3967492"/>
                        <a:ext cx="156464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>
            <a:extLst>
              <a:ext uri="{FF2B5EF4-FFF2-40B4-BE49-F238E27FC236}">
                <a16:creationId xmlns:a16="http://schemas.microsoft.com/office/drawing/2014/main" id="{B01F75DE-5651-D9FF-D84E-00155777F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" y="2967335"/>
            <a:ext cx="845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pute the indefinite integral of p(x) = 6x</a:t>
            </a:r>
            <a:r>
              <a:rPr kumimoji="0" lang="en-US" altLang="en-US" sz="2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7x + 10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63489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F175CF8-D698-49E9-84EA-5C7A23E1DFC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558942"/>
            <a:ext cx="8458200" cy="649138"/>
          </a:xfr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solidFill>
                  <a:srgbClr val="214E91"/>
                </a:solidFill>
                <a:effectLst/>
                <a:uLnTx/>
                <a:uFillTx/>
                <a:ea typeface="+mn-ea"/>
              </a:rPr>
              <a:t>Double Integr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56CF725F-3251-4015-B205-67BB17D01FE8}"/>
                  </a:ext>
                </a:extLst>
              </p:cNvPr>
              <p:cNvSpPr>
                <a:spLocks noGrp="1"/>
              </p:cNvSpPr>
              <p:nvPr>
                <p:ph sz="quarter" idx="15"/>
              </p:nvPr>
            </p:nvSpPr>
            <p:spPr>
              <a:xfrm>
                <a:off x="342900" y="1376661"/>
                <a:ext cx="7977135" cy="1261676"/>
              </a:xfrm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A = integral2(fun, a, b, c, d)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computes the integral of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f(</a:t>
                </a:r>
                <a:r>
                  <a:rPr kumimoji="0" lang="en-US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x,y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)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from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x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Courier New" pitchFamily="49" charset="0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Courier New" pitchFamily="49" charset="0"/>
                  </a:rPr>
                  <a:t>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a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to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b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, and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y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Courier New" pitchFamily="49" charset="0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Courier New" pitchFamily="49" charset="0"/>
                  </a:rPr>
                  <a:t>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to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d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. Here is an example using an anonymous function to represent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f(</a:t>
                </a:r>
                <a:r>
                  <a:rPr kumimoji="0" lang="en-US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x,y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)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Courier New" pitchFamily="49" charset="0"/>
                      </a:rPr>
                      <m:t>=</m:t>
                    </m:r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</a:endParaRPr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56CF725F-3251-4015-B205-67BB17D01FE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5"/>
              </p:nvPr>
            </p:nvSpPr>
            <p:spPr>
              <a:xfrm>
                <a:off x="342900" y="1376661"/>
                <a:ext cx="7977135" cy="1261676"/>
              </a:xfrm>
              <a:blipFill>
                <a:blip r:embed="rId2"/>
                <a:stretch>
                  <a:fillRect l="-1146" t="-5314" b="-5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B095843-F2FC-416E-BCA5-5740434C802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015042"/>
              </p:ext>
            </p:extLst>
          </p:nvPr>
        </p:nvGraphicFramePr>
        <p:xfrm>
          <a:off x="7663110" y="2116714"/>
          <a:ext cx="549820" cy="44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60" imgH="228600" progId="Equation.DSMT4">
                  <p:embed/>
                </p:oleObj>
              </mc:Choice>
              <mc:Fallback>
                <p:oleObj name="Equation" r:id="rId3" imgW="2793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B095843-F2FC-416E-BCA5-5740434C8026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63110" y="2116714"/>
                        <a:ext cx="549820" cy="449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3A9976A0-FE70-47D5-A092-5A1471059FB8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42900" y="2638336"/>
                <a:ext cx="8458200" cy="1658896"/>
              </a:xfrm>
            </p:spPr>
            <p:txBody>
              <a:bodyPr>
                <a:normAutofit lnSpcReduction="10000"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&gt;&gt;fun = @(x,y)x.*y.^2;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12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&gt;&gt;A = integral2(fun,1,3,0,1)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80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e answer is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Courier New" pitchFamily="49" charset="0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Courier New" pitchFamily="49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.3333.</a:t>
                </a:r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3A9976A0-FE70-47D5-A092-5A1471059F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42900" y="2638336"/>
                <a:ext cx="8458200" cy="1658896"/>
              </a:xfrm>
              <a:blipFill>
                <a:blip r:embed="rId5"/>
                <a:stretch>
                  <a:fillRect l="-1081" t="-4412" b="-5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F91EF8F1-CB73-46D8-810B-E6CF45BC0F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10866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729935-9A2F-45C6-AD59-6B96081F76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ple Integr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ADF72F7-5CB9-4A82-BC0B-A91796CAAC54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342900" y="1499616"/>
                <a:ext cx="8258489" cy="1207960"/>
              </a:xfrm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A = integral3(fun, a, b, c, d, e, f)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 computes the triple integral of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f(</a:t>
                </a:r>
                <a:r>
                  <a:rPr kumimoji="0" lang="en-US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x,y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, z)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 from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x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Courier New" pitchFamily="49" charset="0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a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 to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b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,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y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Courier New" pitchFamily="49" charset="0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 to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d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, and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z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Courier New" pitchFamily="49" charset="0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e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 to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f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. Here is an example using an anonymous function to represent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ADF72F7-5CB9-4A82-BC0B-A91796CAAC5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342900" y="1499616"/>
                <a:ext cx="8258489" cy="1207960"/>
              </a:xfrm>
              <a:blipFill>
                <a:blip r:embed="rId3"/>
                <a:stretch>
                  <a:fillRect l="-1107" t="-5556" r="-1033" b="-10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650F9F0-A973-4841-A4C9-66B09BD9E0A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990176"/>
              </p:ext>
            </p:extLst>
          </p:nvPr>
        </p:nvGraphicFramePr>
        <p:xfrm>
          <a:off x="354013" y="2633140"/>
          <a:ext cx="29924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28600" progId="Equation.DSMT4">
                  <p:embed/>
                </p:oleObj>
              </mc:Choice>
              <mc:Fallback>
                <p:oleObj name="Equation" r:id="rId4" imgW="15490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650F9F0-A973-4841-A4C9-66B09BD9E0AB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3" y="2633140"/>
                        <a:ext cx="299243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DEF2DED-AF8E-47EF-BA7E-E20C605569CD}"/>
                  </a:ext>
                </a:extLst>
              </p:cNvPr>
              <p:cNvSpPr>
                <a:spLocks noGrp="1"/>
              </p:cNvSpPr>
              <p:nvPr>
                <p:ph sz="quarter" idx="14"/>
              </p:nvPr>
            </p:nvSpPr>
            <p:spPr>
              <a:xfrm>
                <a:off x="342900" y="3271272"/>
                <a:ext cx="8458200" cy="2335707"/>
              </a:xfrm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80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&gt;&gt;fun = @(x,y,z)(x.*y –y.^2)./z;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800"/>
                  </a:spcBef>
                  <a:spcAft>
                    <a:spcPts val="18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&gt;&gt;A = integral3(fun,1,3,0,2,1,2)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Courier New" pitchFamily="49" charset="0"/>
                  </a:rPr>
                  <a:t>The answer is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Courier New" pitchFamily="49" charset="0"/>
                  </a:rPr>
                  <a:t>A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Courier New" pitchFamily="49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Courier New" pitchFamily="49" charset="0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Courier New" pitchFamily="49" charset="0"/>
                  </a:rPr>
                  <a:t> 1.8484. Note that the function must accept a vector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Courier New" pitchFamily="49" charset="0"/>
                  </a:rPr>
                  <a:t>x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Courier New" pitchFamily="49" charset="0"/>
                  </a:rPr>
                  <a:t>, a scalar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Courier New" pitchFamily="49" charset="0"/>
                  </a:rPr>
                  <a:t>y,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Courier New" pitchFamily="49" charset="0"/>
                  </a:rPr>
                  <a:t>and a scalar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Courier New" pitchFamily="49" charset="0"/>
                  </a:rPr>
                  <a:t>z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Courier New" pitchFamily="49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DEF2DED-AF8E-47EF-BA7E-E20C605569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xfrm>
                <a:off x="342900" y="3271272"/>
                <a:ext cx="8458200" cy="2335707"/>
              </a:xfrm>
              <a:blipFill>
                <a:blip r:embed="rId6"/>
                <a:stretch>
                  <a:fillRect l="-1081" t="-20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23C6E87D-9072-4CAF-8C80-4F2DE65D66E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38493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69D7F5-4C92-21C6-F837-578D691581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42EB9A7-F130-5C95-5EFA-4C36FAF0DB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193" y="1103258"/>
            <a:ext cx="2962275" cy="90487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2154740-1E0A-3F77-B344-0E5510D432A7}"/>
              </a:ext>
            </a:extLst>
          </p:cNvPr>
          <p:cNvSpPr txBox="1"/>
          <p:nvPr/>
        </p:nvSpPr>
        <p:spPr>
          <a:xfrm>
            <a:off x="613609" y="733925"/>
            <a:ext cx="79167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Use MATLAB to evaluate the following double integral: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2E33DDA-9D9D-DF55-9B46-B64DF2F3FA54}"/>
              </a:ext>
            </a:extLst>
          </p:cNvPr>
          <p:cNvSpPr txBox="1"/>
          <p:nvPr/>
        </p:nvSpPr>
        <p:spPr>
          <a:xfrm>
            <a:off x="613608" y="2377466"/>
            <a:ext cx="720691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2400" b="0" i="0" dirty="0" err="1">
                <a:effectLst/>
                <a:latin typeface="Menlo"/>
              </a:rPr>
              <a:t>fun</a:t>
            </a:r>
            <a:r>
              <a:rPr lang="es-ES" sz="2400" b="0" i="0" dirty="0">
                <a:effectLst/>
                <a:latin typeface="Menlo"/>
              </a:rPr>
              <a:t> = @(x,y)(x.^2+x.*y.^3);</a:t>
            </a:r>
          </a:p>
          <a:p>
            <a:r>
              <a:rPr lang="es-ES" sz="2400" b="0" i="0" dirty="0">
                <a:effectLst/>
                <a:latin typeface="Menlo"/>
              </a:rPr>
              <a:t>A = integral2(</a:t>
            </a:r>
            <a:r>
              <a:rPr lang="es-ES" sz="2400" b="0" i="0" dirty="0" err="1">
                <a:effectLst/>
                <a:latin typeface="Menlo"/>
              </a:rPr>
              <a:t>fun</a:t>
            </a:r>
            <a:r>
              <a:rPr lang="es-ES" sz="2400" b="0" i="0" dirty="0">
                <a:effectLst/>
                <a:latin typeface="Menlo"/>
              </a:rPr>
              <a:t>, 0, 1, 1, 2)             </a:t>
            </a:r>
            <a:r>
              <a:rPr lang="es-ES" sz="2400" b="0" i="0" dirty="0">
                <a:solidFill>
                  <a:srgbClr val="008013"/>
                </a:solidFill>
                <a:effectLst/>
                <a:latin typeface="Menlo"/>
              </a:rPr>
              <a:t>% </a:t>
            </a:r>
            <a:r>
              <a:rPr lang="es-ES" sz="2400" b="0" i="0" dirty="0" err="1">
                <a:solidFill>
                  <a:srgbClr val="008013"/>
                </a:solidFill>
                <a:effectLst/>
                <a:latin typeface="Menlo"/>
              </a:rPr>
              <a:t>ans</a:t>
            </a:r>
            <a:r>
              <a:rPr lang="es-ES" sz="2400" b="0" i="0" dirty="0">
                <a:solidFill>
                  <a:srgbClr val="008013"/>
                </a:solidFill>
                <a:effectLst/>
                <a:latin typeface="Menlo"/>
              </a:rPr>
              <a:t> </a:t>
            </a:r>
            <a:r>
              <a:rPr lang="es-ES" sz="2400" b="0" i="0" dirty="0">
                <a:solidFill>
                  <a:srgbClr val="008013"/>
                </a:solidFill>
                <a:effectLst/>
                <a:latin typeface="Menlo"/>
                <a:sym typeface="Wingdings" panose="05000000000000000000" pitchFamily="2" charset="2"/>
              </a:rPr>
              <a:t> </a:t>
            </a:r>
            <a:r>
              <a:rPr lang="es-ES" sz="2400" b="0" i="0" dirty="0">
                <a:solidFill>
                  <a:srgbClr val="008013"/>
                </a:solidFill>
                <a:effectLst/>
                <a:latin typeface="Menlo"/>
              </a:rPr>
              <a:t>A = 2.2083</a:t>
            </a:r>
            <a:endParaRPr lang="es-ES" sz="2400" b="0" i="0" dirty="0">
              <a:effectLst/>
              <a:latin typeface="Menlo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16A5D29-40C5-F72A-33C6-607A8F653CA6}"/>
              </a:ext>
            </a:extLst>
          </p:cNvPr>
          <p:cNvSpPr txBox="1"/>
          <p:nvPr/>
        </p:nvSpPr>
        <p:spPr>
          <a:xfrm>
            <a:off x="646038" y="3749841"/>
            <a:ext cx="79167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Use MATLAB to evaluate the following triple integral: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9160DC42-5294-7449-BDDD-84EB243D78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038" y="4211506"/>
            <a:ext cx="2970922" cy="103702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26A9AF2F-C050-3816-5551-8665EE831C2E}"/>
              </a:ext>
            </a:extLst>
          </p:cNvPr>
          <p:cNvSpPr txBox="1"/>
          <p:nvPr/>
        </p:nvSpPr>
        <p:spPr>
          <a:xfrm>
            <a:off x="646038" y="5446375"/>
            <a:ext cx="770548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2400" b="0" i="0" dirty="0" err="1">
                <a:effectLst/>
                <a:latin typeface="Menlo"/>
              </a:rPr>
              <a:t>fun</a:t>
            </a:r>
            <a:r>
              <a:rPr lang="es-ES" sz="2400" b="0" i="0" dirty="0">
                <a:effectLst/>
                <a:latin typeface="Menlo"/>
              </a:rPr>
              <a:t> = @(x,y,z)(x.*y.*z);</a:t>
            </a:r>
          </a:p>
          <a:p>
            <a:r>
              <a:rPr lang="es-ES" sz="2400" b="0" i="0" dirty="0">
                <a:effectLst/>
                <a:latin typeface="Menlo"/>
              </a:rPr>
              <a:t>V = integral3(</a:t>
            </a:r>
            <a:r>
              <a:rPr lang="es-ES" sz="2400" b="0" i="0" dirty="0" err="1">
                <a:effectLst/>
                <a:latin typeface="Menlo"/>
              </a:rPr>
              <a:t>fun</a:t>
            </a:r>
            <a:r>
              <a:rPr lang="es-ES" sz="2400" b="0" i="0" dirty="0">
                <a:effectLst/>
                <a:latin typeface="Menlo"/>
              </a:rPr>
              <a:t>, 2, 3, 1, 2, 0, 1)      </a:t>
            </a:r>
            <a:r>
              <a:rPr lang="es-ES" sz="2400" b="0" i="0" dirty="0">
                <a:solidFill>
                  <a:srgbClr val="008013"/>
                </a:solidFill>
                <a:effectLst/>
                <a:latin typeface="Menlo"/>
              </a:rPr>
              <a:t>% </a:t>
            </a:r>
            <a:r>
              <a:rPr lang="es-ES" sz="2400" b="0" i="0" dirty="0" err="1">
                <a:solidFill>
                  <a:srgbClr val="008013"/>
                </a:solidFill>
                <a:effectLst/>
                <a:latin typeface="Menlo"/>
              </a:rPr>
              <a:t>ans</a:t>
            </a:r>
            <a:r>
              <a:rPr lang="es-ES" sz="2400" b="0" i="0" dirty="0">
                <a:solidFill>
                  <a:srgbClr val="008013"/>
                </a:solidFill>
                <a:effectLst/>
                <a:latin typeface="Menlo"/>
              </a:rPr>
              <a:t> </a:t>
            </a:r>
            <a:r>
              <a:rPr lang="es-ES" sz="2400" b="0" i="0" dirty="0">
                <a:solidFill>
                  <a:srgbClr val="008013"/>
                </a:solidFill>
                <a:effectLst/>
                <a:latin typeface="Menlo"/>
                <a:sym typeface="Wingdings" panose="05000000000000000000" pitchFamily="2" charset="2"/>
              </a:rPr>
              <a:t>  </a:t>
            </a:r>
            <a:r>
              <a:rPr lang="es-ES" sz="2400" b="0" i="0" dirty="0">
                <a:solidFill>
                  <a:srgbClr val="008013"/>
                </a:solidFill>
                <a:effectLst/>
                <a:latin typeface="Menlo"/>
              </a:rPr>
              <a:t>V = 1.8750</a:t>
            </a:r>
            <a:endParaRPr lang="es-ES" sz="2400" b="0" i="0" dirty="0">
              <a:effectLst/>
              <a:latin typeface="Menlo"/>
            </a:endParaRPr>
          </a:p>
        </p:txBody>
      </p:sp>
    </p:spTree>
    <p:extLst>
      <p:ext uri="{BB962C8B-B14F-4D97-AF65-F5344CB8AC3E}">
        <p14:creationId xmlns:p14="http://schemas.microsoft.com/office/powerpoint/2010/main" val="31040172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9A0F8-D471-4C01-9B08-DD05D649C9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4979"/>
            <a:ext cx="8458200" cy="1207008"/>
          </a:xfrm>
        </p:spPr>
        <p:txBody>
          <a:bodyPr/>
          <a:lstStyle/>
          <a:p>
            <a:r>
              <a:rPr lang="en-US" sz="3200" dirty="0"/>
              <a:t>Numerical Differenti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794DDA-024E-476C-828E-344C65CD2256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342900" y="1502229"/>
                <a:ext cx="7715878" cy="4746171"/>
              </a:xfrm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MATLAB provides the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diff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function to use for computing derivative estimates. Its syntax is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d = diff(x)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, where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x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is a vector of values, and the result is a vector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New" pitchFamily="49" charset="0"/>
                    <a:ea typeface="+mn-ea"/>
                  </a:rPr>
                  <a:t>d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containing the differences between adjacent elements in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New" pitchFamily="49" charset="0"/>
                    <a:ea typeface="+mn-ea"/>
                  </a:rPr>
                  <a:t>x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.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That is, if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x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has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n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elements,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d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will have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n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−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1 elements, where,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d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[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x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(2)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−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</a:rPr>
                  <a:t>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x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(1),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x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(3)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−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</a:rPr>
                  <a:t>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x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(2), . . . ,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x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(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)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−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</a:rPr>
                  <a:t>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x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(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n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−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1)].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For example, if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x = [5, 7, 12, -20]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, then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diff(x)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returns the vector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[2, 5, -32]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.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urier Std" pitchFamily="49" charset="0"/>
                  <a:ea typeface="+mn-ea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794DDA-024E-476C-828E-344C65CD225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342900" y="1502229"/>
                <a:ext cx="7715878" cy="4746171"/>
              </a:xfrm>
              <a:blipFill>
                <a:blip r:embed="rId2"/>
                <a:stretch>
                  <a:fillRect l="-1185" t="-1412" r="-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EC8E61-9F6E-45FC-9495-D3FE4AB46C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5567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9A0F8-D471-4C01-9B08-DD05D649C9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4979"/>
            <a:ext cx="8458200" cy="1207008"/>
          </a:xfrm>
        </p:spPr>
        <p:txBody>
          <a:bodyPr/>
          <a:lstStyle/>
          <a:p>
            <a:r>
              <a:rPr lang="en-US" sz="3200" dirty="0"/>
              <a:t> Polynomial Differentiation Functions</a:t>
            </a:r>
            <a:endParaRPr lang="en-US" dirty="0"/>
          </a:p>
        </p:txBody>
      </p:sp>
      <p:graphicFrame>
        <p:nvGraphicFramePr>
          <p:cNvPr id="7" name="Table 2">
            <a:extLst>
              <a:ext uri="{FF2B5EF4-FFF2-40B4-BE49-F238E27FC236}">
                <a16:creationId xmlns:a16="http://schemas.microsoft.com/office/drawing/2014/main" id="{9B16452D-2410-4307-B7D5-3D12836103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5254089"/>
              </p:ext>
            </p:extLst>
          </p:nvPr>
        </p:nvGraphicFramePr>
        <p:xfrm>
          <a:off x="645104" y="1397000"/>
          <a:ext cx="7853792" cy="4846320"/>
        </p:xfrm>
        <a:graphic>
          <a:graphicData uri="http://schemas.openxmlformats.org/drawingml/2006/table">
            <a:tbl>
              <a:tblPr firstRow="1" bandRow="1"/>
              <a:tblGrid>
                <a:gridCol w="26463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074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773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mand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scription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2559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Courier Std" pitchFamily="49" charset="0"/>
                        </a:rPr>
                        <a:t>b = </a:t>
                      </a:r>
                      <a:r>
                        <a:rPr lang="en-US" altLang="en-US" sz="2200" dirty="0" err="1">
                          <a:solidFill>
                            <a:schemeClr val="tx1"/>
                          </a:solidFill>
                          <a:latin typeface="Courier Std" pitchFamily="49" charset="0"/>
                        </a:rPr>
                        <a:t>polyder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Courier Std" pitchFamily="49" charset="0"/>
                        </a:rPr>
                        <a:t>(p)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turns a vector 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Courier Std" pitchFamily="49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taining the coefficients of the derivative of the polynomial represented by the vector 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Courier Std" pitchFamily="49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6952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Courier Std" pitchFamily="49" charset="0"/>
                        </a:rPr>
                        <a:t>b = </a:t>
                      </a:r>
                      <a:r>
                        <a:rPr lang="en-US" altLang="en-US" sz="2200" dirty="0" err="1">
                          <a:solidFill>
                            <a:schemeClr val="tx1"/>
                          </a:solidFill>
                          <a:latin typeface="Courier Std" pitchFamily="49" charset="0"/>
                        </a:rPr>
                        <a:t>polyder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Courier Std" pitchFamily="49" charset="0"/>
                        </a:rPr>
                        <a:t>(p1,p2)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turns a vector 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Courier Std" pitchFamily="49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taining the coefficients of the polynomial that is the derivative of the product of the polynomials represented by 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Courier Std" pitchFamily="49" charset="0"/>
                          <a:cs typeface="Times New Roman" panose="02020603050405020304" pitchFamily="18" charset="0"/>
                        </a:rPr>
                        <a:t>p1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nd 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Courier Std" pitchFamily="49" charset="0"/>
                          <a:cs typeface="Times New Roman" panose="02020603050405020304" pitchFamily="18" charset="0"/>
                        </a:rPr>
                        <a:t>p2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1346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Courier Std" pitchFamily="49" charset="0"/>
                        </a:rPr>
                        <a:t>[</a:t>
                      </a:r>
                      <a:r>
                        <a:rPr lang="en-US" altLang="en-US" sz="2200" dirty="0" err="1">
                          <a:solidFill>
                            <a:schemeClr val="tx1"/>
                          </a:solidFill>
                          <a:latin typeface="Courier Std" pitchFamily="49" charset="0"/>
                        </a:rPr>
                        <a:t>num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Courier Std" pitchFamily="49" charset="0"/>
                        </a:rPr>
                        <a:t>, den] = </a:t>
                      </a:r>
                      <a:r>
                        <a:rPr lang="en-US" altLang="en-US" sz="2200" dirty="0" err="1">
                          <a:solidFill>
                            <a:schemeClr val="tx1"/>
                          </a:solidFill>
                          <a:latin typeface="Courier Std" pitchFamily="49" charset="0"/>
                        </a:rPr>
                        <a:t>polyder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Courier Std" pitchFamily="49" charset="0"/>
                        </a:rPr>
                        <a:t>(p2,p1)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turns the vectors </a:t>
                      </a:r>
                      <a:r>
                        <a:rPr lang="en-US" altLang="en-US" sz="2200" dirty="0" err="1">
                          <a:solidFill>
                            <a:schemeClr val="tx1"/>
                          </a:solidFill>
                          <a:latin typeface="Courier Std" pitchFamily="49" charset="0"/>
                          <a:cs typeface="Times New Roman" panose="02020603050405020304" pitchFamily="18" charset="0"/>
                        </a:rPr>
                        <a:t>num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nd 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Courier Std" pitchFamily="49" charset="0"/>
                          <a:cs typeface="Times New Roman" panose="02020603050405020304" pitchFamily="18" charset="0"/>
                        </a:rPr>
                        <a:t>den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taining the coefficients of the numerator and denominator polynomials of the derivative of the quotient </a:t>
                      </a:r>
                      <a:r>
                        <a:rPr lang="en-US" alt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en-US" sz="2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en-US" sz="2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where 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Courier Std" pitchFamily="49" charset="0"/>
                          <a:cs typeface="Times New Roman" panose="02020603050405020304" pitchFamily="18" charset="0"/>
                        </a:rPr>
                        <a:t>p1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nd 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Courier Std" pitchFamily="49" charset="0"/>
                          <a:cs typeface="Times New Roman" panose="02020603050405020304" pitchFamily="18" charset="0"/>
                        </a:rPr>
                        <a:t>p2</a:t>
                      </a:r>
                      <a:r>
                        <a:rPr lang="en-US" alt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re polynomials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EC8E61-9F6E-45FC-9495-D3FE4AB46C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73749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9A0F8-D471-4C01-9B08-DD05D649C9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4979"/>
            <a:ext cx="8458200" cy="1207008"/>
          </a:xfrm>
        </p:spPr>
        <p:txBody>
          <a:bodyPr/>
          <a:lstStyle/>
          <a:p>
            <a:r>
              <a:rPr lang="en-US" sz="3200" dirty="0"/>
              <a:t>Computing Gradien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794DDA-024E-476C-828E-344C65CD2256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502229"/>
            <a:ext cx="7595298" cy="4746171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Typing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18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[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df_d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df_d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] = gradient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f,dx,d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computes the gradient of the function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f(</a:t>
            </a:r>
            <a:r>
              <a:rPr kumimoji="0" lang="en-US" alt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x,y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, where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Courier New" pitchFamily="49" charset="0"/>
              </a:rPr>
              <a:t>df_d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and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Courier New" pitchFamily="49" charset="0"/>
              </a:rPr>
              <a:t>df_d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represent the partial derivatives, an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Courier New" pitchFamily="49" charset="0"/>
              </a:rPr>
              <a:t>dx,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Courier New" pitchFamily="49" charset="0"/>
              </a:rPr>
              <a:t>d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Courier New" pitchFamily="49" charset="0"/>
              </a:rPr>
              <a:t> represen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the spacing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EC8E61-9F6E-45FC-9495-D3FE4AB46C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03946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9A0F8-D471-4C01-9B08-DD05D649C9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4979"/>
            <a:ext cx="8458200" cy="1207008"/>
          </a:xfrm>
        </p:spPr>
        <p:txBody>
          <a:bodyPr/>
          <a:lstStyle/>
          <a:p>
            <a:r>
              <a:rPr lang="en-US" sz="3200" dirty="0"/>
              <a:t>Solving First-Order Differential Equa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794DDA-024E-476C-828E-344C65CD2256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342900" y="1502229"/>
                <a:ext cx="7504863" cy="4746171"/>
              </a:xfrm>
            </p:spPr>
            <p:txBody>
              <a:bodyPr>
                <a:normAutofit lnSpcReduction="10000"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The MATLAB ode solver,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ode45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. To solve the equation </a:t>
                </a:r>
                <a:r>
                  <a:rPr kumimoji="0" lang="en-US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dy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/</a:t>
                </a:r>
                <a:r>
                  <a:rPr kumimoji="0" lang="en-US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dt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=</m:t>
                    </m:r>
                  </m:oMath>
                </a14:m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f(</a:t>
                </a:r>
                <a:r>
                  <a:rPr kumimoji="0" lang="en-US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t,y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)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the syntax is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800"/>
                  </a:spcBef>
                  <a:spcAft>
                    <a:spcPts val="18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[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t,y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] = ode45(@ydot,tspan,y0)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urier Std" pitchFamily="49" charset="0"/>
                  <a:ea typeface="+mn-ea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where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@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ydo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New" pitchFamily="49" charset="0"/>
                    <a:ea typeface="+mn-ea"/>
                    <a:cs typeface="Courier New" pitchFamily="49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is the handle of the function file whose inputs must be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and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y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, and whose output must be a column vector representing </a:t>
                </a:r>
                <a:r>
                  <a:rPr kumimoji="0" lang="en-US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dy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/</a:t>
                </a:r>
                <a:r>
                  <a:rPr kumimoji="0" lang="en-US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d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; that is,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f(</a:t>
                </a:r>
                <a:r>
                  <a:rPr kumimoji="0" lang="en-US" sz="24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t,y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)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. The number of rows in this column vector must equal the order of the equation. The array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tspa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contains the starting and ending values of the independent variable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, and optionally any intermediate values. The array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y0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contains the initial values of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y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. If the equation is first order, then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y0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is a scalar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794DDA-024E-476C-828E-344C65CD225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342900" y="1502229"/>
                <a:ext cx="7504863" cy="4746171"/>
              </a:xfrm>
              <a:blipFill>
                <a:blip r:embed="rId2"/>
                <a:stretch>
                  <a:fillRect l="-1219" t="-1926" r="-1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EC8E61-9F6E-45FC-9495-D3FE4AB46C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22430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9A0F8-D471-4C01-9B08-DD05D649C9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4979"/>
            <a:ext cx="6637020" cy="1207008"/>
          </a:xfrm>
        </p:spPr>
        <p:txBody>
          <a:bodyPr/>
          <a:lstStyle/>
          <a:p>
            <a:r>
              <a:rPr lang="en-US" dirty="0"/>
              <a:t> Response of an RC circu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794DDA-024E-476C-828E-344C65CD2256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342901" y="1502229"/>
                <a:ext cx="8067569" cy="4746171"/>
              </a:xfrm>
            </p:spPr>
            <p:txBody>
              <a:bodyPr>
                <a:normAutofit fontScale="92500" lnSpcReduction="10000"/>
              </a:bodyPr>
              <a:lstStyle/>
              <a:p>
                <a:pPr lvl="0" defTabSz="457200">
                  <a:spcAft>
                    <a:spcPts val="1800"/>
                  </a:spcAft>
                </a:pPr>
                <a:r>
                  <a:rPr lang="en-US" dirty="0">
                    <a:solidFill>
                      <a:prstClr val="black"/>
                    </a:solidFill>
                  </a:rPr>
                  <a:t>The circuit model for zero input voltage </a:t>
                </a:r>
                <a:r>
                  <a:rPr lang="en-US" i="1" dirty="0">
                    <a:solidFill>
                      <a:prstClr val="black"/>
                    </a:solidFill>
                  </a:rPr>
                  <a:t>v</a:t>
                </a:r>
                <a:r>
                  <a:rPr lang="en-US" dirty="0">
                    <a:solidFill>
                      <a:prstClr val="black"/>
                    </a:solidFill>
                  </a:rPr>
                  <a:t> is </a:t>
                </a:r>
              </a:p>
              <a:p>
                <a:pPr lvl="0" defTabSz="457200">
                  <a:spcAft>
                    <a:spcPts val="1800"/>
                  </a:spcAft>
                </a:pPr>
                <a:r>
                  <a:rPr lang="en-US" dirty="0">
                    <a:solidFill>
                      <a:prstClr val="black"/>
                    </a:solidFill>
                  </a:rPr>
                  <a:t>	 </a:t>
                </a:r>
                <a:r>
                  <a:rPr lang="en-US" i="1" dirty="0" err="1">
                    <a:solidFill>
                      <a:prstClr val="black"/>
                    </a:solidFill>
                  </a:rPr>
                  <a:t>dy</a:t>
                </a:r>
                <a:r>
                  <a:rPr lang="en-US" dirty="0">
                    <a:solidFill>
                      <a:prstClr val="black"/>
                    </a:solidFill>
                  </a:rPr>
                  <a:t>/</a:t>
                </a:r>
                <a:r>
                  <a:rPr lang="en-US" i="1" dirty="0" err="1">
                    <a:solidFill>
                      <a:prstClr val="black"/>
                    </a:solidFill>
                  </a:rPr>
                  <a:t>dt</a:t>
                </a:r>
                <a:r>
                  <a:rPr lang="en-US" i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</m:oMath>
                </a14:m>
                <a:r>
                  <a:rPr lang="en-US" i="1" dirty="0">
                    <a:solidFill>
                      <a:prstClr val="black"/>
                    </a:solidFill>
                  </a:rPr>
                  <a:t> </a:t>
                </a:r>
                <a:r>
                  <a:rPr lang="en-US" dirty="0">
                    <a:solidFill>
                      <a:prstClr val="black"/>
                    </a:solidFill>
                  </a:rPr>
                  <a:t>10</a:t>
                </a:r>
                <a:r>
                  <a:rPr lang="en-US" i="1" dirty="0">
                    <a:solidFill>
                      <a:prstClr val="black"/>
                    </a:solidFill>
                  </a:rPr>
                  <a:t>y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i="1" dirty="0">
                    <a:solidFill>
                      <a:prstClr val="black"/>
                    </a:solidFill>
                  </a:rPr>
                  <a:t> </a:t>
                </a:r>
                <a:r>
                  <a:rPr lang="en-US" dirty="0">
                    <a:solidFill>
                      <a:prstClr val="black"/>
                    </a:solidFill>
                  </a:rPr>
                  <a:t>0</a:t>
                </a:r>
              </a:p>
              <a:p>
                <a:pPr lvl="0" defTabSz="457200">
                  <a:spcAft>
                    <a:spcPts val="1800"/>
                  </a:spcAft>
                </a:pPr>
                <a:r>
                  <a:rPr lang="en-US" dirty="0">
                    <a:solidFill>
                      <a:prstClr val="black"/>
                    </a:solidFill>
                  </a:rPr>
                  <a:t>First solve this for </a:t>
                </a:r>
                <a:r>
                  <a:rPr lang="en-US" i="1" dirty="0" err="1">
                    <a:solidFill>
                      <a:prstClr val="black"/>
                    </a:solidFill>
                  </a:rPr>
                  <a:t>dy</a:t>
                </a:r>
                <a:r>
                  <a:rPr lang="en-US" dirty="0">
                    <a:solidFill>
                      <a:prstClr val="black"/>
                    </a:solidFill>
                  </a:rPr>
                  <a:t>/</a:t>
                </a:r>
                <a:r>
                  <a:rPr lang="en-US" i="1" dirty="0" err="1">
                    <a:solidFill>
                      <a:prstClr val="black"/>
                    </a:solidFill>
                  </a:rPr>
                  <a:t>dt</a:t>
                </a:r>
                <a:r>
                  <a:rPr lang="en-US" dirty="0">
                    <a:solidFill>
                      <a:prstClr val="black"/>
                    </a:solidFill>
                  </a:rPr>
                  <a:t>:</a:t>
                </a:r>
                <a:endParaRPr lang="en-US" i="1" dirty="0">
                  <a:solidFill>
                    <a:prstClr val="black"/>
                  </a:solidFill>
                </a:endParaRPr>
              </a:p>
              <a:p>
                <a:pPr lvl="0" defTabSz="457200">
                  <a:spcAft>
                    <a:spcPts val="1800"/>
                  </a:spcAft>
                </a:pPr>
                <a:r>
                  <a:rPr lang="en-US" i="1" dirty="0">
                    <a:solidFill>
                      <a:prstClr val="black"/>
                    </a:solidFill>
                  </a:rPr>
                  <a:t>			</a:t>
                </a:r>
                <a:r>
                  <a:rPr lang="en-US" i="1" dirty="0" err="1">
                    <a:solidFill>
                      <a:prstClr val="black"/>
                    </a:solidFill>
                  </a:rPr>
                  <a:t>dy</a:t>
                </a:r>
                <a:r>
                  <a:rPr lang="en-US" dirty="0">
                    <a:solidFill>
                      <a:prstClr val="black"/>
                    </a:solidFill>
                  </a:rPr>
                  <a:t>/</a:t>
                </a:r>
                <a:r>
                  <a:rPr lang="en-US" i="1" dirty="0" err="1">
                    <a:solidFill>
                      <a:prstClr val="black"/>
                    </a:solidFill>
                  </a:rPr>
                  <a:t>dt</a:t>
                </a:r>
                <a:r>
                  <a:rPr lang="en-US" i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prstClr val="black"/>
                        </a:solidFill>
                        <a:latin typeface="Cambria Math"/>
                      </a:rPr>
                      <m:t>= −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10</a:t>
                </a:r>
                <a:r>
                  <a:rPr lang="en-US" i="1" dirty="0">
                    <a:solidFill>
                      <a:prstClr val="black"/>
                    </a:solidFill>
                  </a:rPr>
                  <a:t>y</a:t>
                </a:r>
                <a:endParaRPr lang="en-US" dirty="0">
                  <a:solidFill>
                    <a:prstClr val="black"/>
                  </a:solidFill>
                </a:endParaRPr>
              </a:p>
              <a:p>
                <a:pPr lvl="0" defTabSz="457200">
                  <a:spcAft>
                    <a:spcPts val="600"/>
                  </a:spcAft>
                </a:pPr>
                <a:r>
                  <a:rPr lang="en-US" dirty="0">
                    <a:solidFill>
                      <a:prstClr val="black"/>
                    </a:solidFill>
                  </a:rPr>
                  <a:t>Next define the following function file. Note that the order of the input arguments must be </a:t>
                </a:r>
                <a:r>
                  <a:rPr lang="en-US" i="1" dirty="0">
                    <a:solidFill>
                      <a:prstClr val="black"/>
                    </a:solidFill>
                  </a:rPr>
                  <a:t>t </a:t>
                </a:r>
                <a:r>
                  <a:rPr lang="en-US" dirty="0">
                    <a:solidFill>
                      <a:prstClr val="black"/>
                    </a:solidFill>
                  </a:rPr>
                  <a:t>and </a:t>
                </a:r>
                <a:r>
                  <a:rPr lang="en-US" i="1" dirty="0">
                    <a:solidFill>
                      <a:prstClr val="black"/>
                    </a:solidFill>
                  </a:rPr>
                  <a:t>y</a:t>
                </a:r>
                <a:r>
                  <a:rPr lang="en-US" dirty="0">
                    <a:solidFill>
                      <a:prstClr val="black"/>
                    </a:solidFill>
                  </a:rPr>
                  <a:t>.</a:t>
                </a:r>
              </a:p>
              <a:p>
                <a:pPr lvl="0" defTabSz="457200">
                  <a:spcAft>
                    <a:spcPts val="600"/>
                  </a:spcAft>
                </a:pPr>
                <a:endParaRPr lang="en-US" dirty="0">
                  <a:solidFill>
                    <a:prstClr val="black"/>
                  </a:solidFill>
                  <a:latin typeface="Courier New" pitchFamily="49" charset="0"/>
                </a:endParaRPr>
              </a:p>
              <a:p>
                <a:pPr lvl="0" defTabSz="457200">
                  <a:spcBef>
                    <a:spcPts val="0"/>
                  </a:spcBef>
                </a:pPr>
                <a:r>
                  <a:rPr lang="en-US" dirty="0">
                    <a:solidFill>
                      <a:prstClr val="black"/>
                    </a:solidFill>
                    <a:latin typeface="Courier Std" pitchFamily="49" charset="0"/>
                  </a:rPr>
                  <a:t>function </a:t>
                </a:r>
                <a:r>
                  <a:rPr lang="en-US" dirty="0" err="1">
                    <a:solidFill>
                      <a:prstClr val="black"/>
                    </a:solidFill>
                    <a:latin typeface="Courier Std" pitchFamily="49" charset="0"/>
                  </a:rPr>
                  <a:t>ydot</a:t>
                </a:r>
                <a:r>
                  <a:rPr lang="en-US" dirty="0">
                    <a:solidFill>
                      <a:prstClr val="black"/>
                    </a:solidFill>
                    <a:latin typeface="Courier Std" pitchFamily="49" charset="0"/>
                  </a:rPr>
                  <a:t> = </a:t>
                </a:r>
                <a:r>
                  <a:rPr lang="en-US" dirty="0" err="1">
                    <a:solidFill>
                      <a:prstClr val="black"/>
                    </a:solidFill>
                    <a:latin typeface="Courier Std" pitchFamily="49" charset="0"/>
                  </a:rPr>
                  <a:t>RC_circuit</a:t>
                </a:r>
                <a:r>
                  <a:rPr lang="en-US" dirty="0">
                    <a:solidFill>
                      <a:prstClr val="black"/>
                    </a:solidFill>
                    <a:latin typeface="Courier Std" pitchFamily="49" charset="0"/>
                  </a:rPr>
                  <a:t>(</a:t>
                </a:r>
                <a:r>
                  <a:rPr lang="en-US" dirty="0" err="1">
                    <a:solidFill>
                      <a:prstClr val="black"/>
                    </a:solidFill>
                    <a:latin typeface="Courier Std" pitchFamily="49" charset="0"/>
                  </a:rPr>
                  <a:t>t,y</a:t>
                </a:r>
                <a:r>
                  <a:rPr lang="en-US" dirty="0">
                    <a:solidFill>
                      <a:prstClr val="black"/>
                    </a:solidFill>
                    <a:latin typeface="Courier Std" pitchFamily="49" charset="0"/>
                  </a:rPr>
                  <a:t>)</a:t>
                </a:r>
              </a:p>
              <a:p>
                <a:pPr lvl="0" defTabSz="457200">
                  <a:spcBef>
                    <a:spcPts val="0"/>
                  </a:spcBef>
                </a:pPr>
                <a:r>
                  <a:rPr lang="en-US" dirty="0">
                    <a:solidFill>
                      <a:prstClr val="black"/>
                    </a:solidFill>
                    <a:latin typeface="Courier Std" pitchFamily="49" charset="0"/>
                  </a:rPr>
                  <a:t>   </a:t>
                </a:r>
                <a:r>
                  <a:rPr lang="en-US" dirty="0" err="1">
                    <a:solidFill>
                      <a:prstClr val="black"/>
                    </a:solidFill>
                    <a:latin typeface="Courier Std" pitchFamily="49" charset="0"/>
                  </a:rPr>
                  <a:t>ydot</a:t>
                </a:r>
                <a:r>
                  <a:rPr lang="en-US" dirty="0">
                    <a:solidFill>
                      <a:prstClr val="black"/>
                    </a:solidFill>
                    <a:latin typeface="Courier Std" pitchFamily="49" charset="0"/>
                  </a:rPr>
                  <a:t> = -10*y;</a:t>
                </a:r>
              </a:p>
              <a:p>
                <a:pPr lvl="0" defTabSz="457200">
                  <a:spcBef>
                    <a:spcPts val="0"/>
                  </a:spcBef>
                </a:pPr>
                <a:r>
                  <a:rPr lang="en-US" dirty="0">
                    <a:solidFill>
                      <a:prstClr val="black"/>
                    </a:solidFill>
                    <a:latin typeface="Courier Std" pitchFamily="49" charset="0"/>
                  </a:rPr>
                  <a:t>end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794DDA-024E-476C-828E-344C65CD225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342901" y="1502229"/>
                <a:ext cx="8067569" cy="4746171"/>
              </a:xfrm>
              <a:blipFill>
                <a:blip r:embed="rId2"/>
                <a:stretch>
                  <a:fillRect l="-982" t="-1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EC8E61-9F6E-45FC-9495-D3FE4AB46C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 descr="A circuit diagram shows a voltage source with a resistor and capacitor.">
            <a:extLst>
              <a:ext uri="{FF2B5EF4-FFF2-40B4-BE49-F238E27FC236}">
                <a16:creationId xmlns:a16="http://schemas.microsoft.com/office/drawing/2014/main" id="{DFC27A1E-3B0D-E214-15A8-37A08351719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95"/>
          <a:stretch/>
        </p:blipFill>
        <p:spPr>
          <a:xfrm>
            <a:off x="6581534" y="404103"/>
            <a:ext cx="2400718" cy="2036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1628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9A0F8-D471-4C01-9B08-DD05D649C9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-106320"/>
            <a:ext cx="8458200" cy="1207008"/>
          </a:xfrm>
        </p:spPr>
        <p:txBody>
          <a:bodyPr/>
          <a:lstStyle/>
          <a:p>
            <a:r>
              <a:rPr lang="en-US" dirty="0"/>
              <a:t> Response of an RC circu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794DDA-024E-476C-828E-344C65CD2256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342900" y="963749"/>
                <a:ext cx="5702300" cy="5518331"/>
              </a:xfrm>
            </p:spPr>
            <p:txBody>
              <a:bodyPr>
                <a:normAutofit lnSpcReduction="10000"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The function is called as follows, and the solution plotted along with the analytical solutio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y_true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. The initial condition is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y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(0)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2.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urier New" pitchFamily="49" charset="0"/>
                  <a:ea typeface="+mn-ea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80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[t, y]=ode45(@RC_circuit, [0, 0.5], 2);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y_true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 = 2*</a:t>
                </a: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exp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(-10*t);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plot(t,y,‘o’,</a:t>
                </a: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t,y_true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)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xlabel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(‘Time(s)’)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ylabel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(‘Capacitor Voltage’)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24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Note that we need not generate the array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to evaluate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y_true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, because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New" pitchFamily="49" charset="0"/>
                    <a:ea typeface="+mn-ea"/>
                  </a:rPr>
                  <a:t>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is generated by the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ode45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function.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794DDA-024E-476C-828E-344C65CD225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342900" y="963749"/>
                <a:ext cx="5702300" cy="5518331"/>
              </a:xfrm>
              <a:blipFill>
                <a:blip r:embed="rId2"/>
                <a:stretch>
                  <a:fillRect l="-1603" t="-1547" r="-26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EC8E61-9F6E-45FC-9495-D3FE4AB46C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 descr="A line graph of time in seconds against capacitor voltage shows a downward sloping curve.">
            <a:extLst>
              <a:ext uri="{FF2B5EF4-FFF2-40B4-BE49-F238E27FC236}">
                <a16:creationId xmlns:a16="http://schemas.microsoft.com/office/drawing/2014/main" id="{3D24E6CE-C5CC-3FF0-2467-562EFA371BA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2"/>
          <a:stretch/>
        </p:blipFill>
        <p:spPr>
          <a:xfrm>
            <a:off x="5740966" y="1807107"/>
            <a:ext cx="3403034" cy="2707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3793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CCAE8A8-FE62-4BB5-98E8-2D7F19ADAD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1218" y="1651548"/>
            <a:ext cx="6701564" cy="1561915"/>
          </a:xfrm>
        </p:spPr>
        <p:txBody>
          <a:bodyPr/>
          <a:lstStyle/>
          <a:p>
            <a:r>
              <a:rPr lang="en-US" dirty="0"/>
              <a:t>Chapter 09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AFF9B4B-61E6-49FD-BB76-48DCB654DE3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69403" y="3305175"/>
            <a:ext cx="7405194" cy="1554208"/>
          </a:xfrm>
        </p:spPr>
        <p:txBody>
          <a:bodyPr/>
          <a:lstStyle/>
          <a:p>
            <a:r>
              <a:rPr lang="en-US" dirty="0"/>
              <a:t>Numerical Methods for Calculus and Differential Equations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D952D9D-7158-440A-81F6-DFE892314B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57423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28904E-E6BE-4536-90D0-EE853D7F70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-15851"/>
            <a:ext cx="8458200" cy="1207008"/>
          </a:xfrm>
        </p:spPr>
        <p:txBody>
          <a:bodyPr/>
          <a:lstStyle/>
          <a:p>
            <a:r>
              <a:rPr lang="en-US" dirty="0"/>
              <a:t>Nonlinear Example</a:t>
            </a:r>
            <a:endParaRPr lang="en-US" sz="1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0C5340-873B-4D08-A89E-E8F9200B5C4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032509"/>
            <a:ext cx="8458200" cy="467248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Draining of a spherical tank.</a:t>
            </a:r>
          </a:p>
        </p:txBody>
      </p:sp>
      <p:pic>
        <p:nvPicPr>
          <p:cNvPr id="9" name="Picture 8" descr="A spherical tank of water with radius, r and height, h.">
            <a:extLst>
              <a:ext uri="{FF2B5EF4-FFF2-40B4-BE49-F238E27FC236}">
                <a16:creationId xmlns:a16="http://schemas.microsoft.com/office/drawing/2014/main" id="{9697396B-AD24-4501-9025-3C356ADD2EE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66"/>
          <a:stretch/>
        </p:blipFill>
        <p:spPr>
          <a:xfrm>
            <a:off x="6340412" y="121921"/>
            <a:ext cx="1904157" cy="1757036"/>
          </a:xfrm>
          <a:prstGeom prst="rect">
            <a:avLst/>
          </a:prstGeom>
        </p:spPr>
      </p:pic>
      <p:sp>
        <p:nvSpPr>
          <p:cNvPr id="4" name="Text Placeholder 3" hidden="1">
            <a:extLst>
              <a:ext uri="{FF2B5EF4-FFF2-40B4-BE49-F238E27FC236}">
                <a16:creationId xmlns:a16="http://schemas.microsoft.com/office/drawing/2014/main" id="{C0950ED1-55C7-4DD9-9E12-2B5B262DE33F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368675" y="6313488"/>
            <a:ext cx="2406650" cy="2667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Text Placeholder 4" hidden="1">
            <a:extLst>
              <a:ext uri="{FF2B5EF4-FFF2-40B4-BE49-F238E27FC236}">
                <a16:creationId xmlns:a16="http://schemas.microsoft.com/office/drawing/2014/main" id="{6A2A5579-7C0C-4F38-B43C-2C30C4E6BB0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D2CF26-4CC7-44D8-BB26-AE2E22EBB3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0</a:t>
            </a:fld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B3DC57D-D199-8FD8-790F-71CE9C2169C9}"/>
              </a:ext>
            </a:extLst>
          </p:cNvPr>
          <p:cNvSpPr txBox="1">
            <a:spLocks/>
          </p:cNvSpPr>
          <p:nvPr/>
        </p:nvSpPr>
        <p:spPr>
          <a:xfrm>
            <a:off x="342900" y="1499616"/>
            <a:ext cx="8458200" cy="4598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448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517525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741363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71550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457200">
              <a:spcBef>
                <a:spcPts val="1200"/>
              </a:spcBef>
              <a:spcAft>
                <a:spcPts val="600"/>
              </a:spcAft>
              <a:buFont typeface="Arial"/>
              <a:buNone/>
              <a:defRPr/>
            </a:pPr>
            <a:r>
              <a:rPr lang="en-US" sz="2200">
                <a:solidFill>
                  <a:prstClr val="black"/>
                </a:solidFill>
              </a:rPr>
              <a:t>The equation for the height is</a:t>
            </a:r>
            <a:endParaRPr lang="en-US" sz="2200" dirty="0">
              <a:solidFill>
                <a:prstClr val="black"/>
              </a:solidFill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68B5527-00F8-F543-0216-F6B6072C4E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94557"/>
              </p:ext>
            </p:extLst>
          </p:nvPr>
        </p:nvGraphicFramePr>
        <p:xfrm>
          <a:off x="1874855" y="1959429"/>
          <a:ext cx="26035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431640" progId="Equation.DSMT4">
                  <p:embed/>
                </p:oleObj>
              </mc:Choice>
              <mc:Fallback>
                <p:oleObj name="Equation" r:id="rId3" imgW="111744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68B5527-00F8-F543-0216-F6B6072C4E4C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55" y="1959429"/>
                        <a:ext cx="26035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3">
            <a:extLst>
              <a:ext uri="{FF2B5EF4-FFF2-40B4-BE49-F238E27FC236}">
                <a16:creationId xmlns:a16="http://schemas.microsoft.com/office/drawing/2014/main" id="{10FBE0FB-F957-F101-10AD-7F6F353FB12C}"/>
              </a:ext>
            </a:extLst>
          </p:cNvPr>
          <p:cNvSpPr txBox="1">
            <a:spLocks/>
          </p:cNvSpPr>
          <p:nvPr/>
        </p:nvSpPr>
        <p:spPr>
          <a:xfrm>
            <a:off x="342900" y="3382242"/>
            <a:ext cx="8639352" cy="2401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9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448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Font typeface="Arial" panose="020B0604020202020204" pitchFamily="34" charset="0"/>
              <a:buChar char="•"/>
              <a:defRPr sz="9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517525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sz="9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741363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971550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457200">
              <a:buFont typeface="Arial"/>
              <a:buNone/>
              <a:defRPr/>
            </a:pPr>
            <a:r>
              <a:rPr lang="en-US" sz="2200" dirty="0">
                <a:solidFill>
                  <a:prstClr val="black"/>
                </a:solidFill>
              </a:rPr>
              <a:t>First create the following function file.</a:t>
            </a:r>
          </a:p>
          <a:p>
            <a:pPr algn="l" defTabSz="457200">
              <a:buFont typeface="Arial"/>
              <a:buNone/>
              <a:defRPr/>
            </a:pPr>
            <a:endParaRPr lang="en-US" sz="2200" dirty="0">
              <a:solidFill>
                <a:prstClr val="black"/>
              </a:solidFill>
            </a:endParaRPr>
          </a:p>
          <a:p>
            <a:pPr algn="l" defTabSz="457200">
              <a:spcBef>
                <a:spcPts val="0"/>
              </a:spcBef>
              <a:buFont typeface="Arial"/>
              <a:buNone/>
              <a:defRPr/>
            </a:pPr>
            <a:r>
              <a:rPr lang="en-US" sz="1800" dirty="0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function </a:t>
            </a:r>
            <a:r>
              <a:rPr lang="en-US" sz="1800" dirty="0" err="1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hdot</a:t>
            </a:r>
            <a:r>
              <a:rPr lang="en-US" sz="1800" dirty="0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 = height(</a:t>
            </a:r>
            <a:r>
              <a:rPr lang="en-US" sz="1800" dirty="0" err="1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t,h</a:t>
            </a:r>
            <a:r>
              <a:rPr lang="en-US" sz="1800" dirty="0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)</a:t>
            </a:r>
          </a:p>
          <a:p>
            <a:pPr algn="l" defTabSz="457200">
              <a:spcBef>
                <a:spcPts val="0"/>
              </a:spcBef>
              <a:buFont typeface="Arial"/>
              <a:buNone/>
              <a:defRPr/>
            </a:pPr>
            <a:r>
              <a:rPr lang="en-US" sz="1800" dirty="0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  </a:t>
            </a:r>
            <a:r>
              <a:rPr lang="en-US" sz="1800" dirty="0" err="1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Hdot</a:t>
            </a:r>
            <a:r>
              <a:rPr lang="en-US" sz="1800" dirty="0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 = −(0.0344*sqrt(h))/(10*h−h^2);</a:t>
            </a:r>
          </a:p>
          <a:p>
            <a:pPr algn="l" defTabSz="457200">
              <a:spcBef>
                <a:spcPts val="0"/>
              </a:spcBef>
              <a:buFont typeface="Arial"/>
              <a:buNone/>
              <a:defRPr/>
            </a:pPr>
            <a:r>
              <a:rPr lang="en-US" sz="1800" dirty="0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end</a:t>
            </a:r>
          </a:p>
          <a:p>
            <a:pPr algn="l" defTabSz="457200">
              <a:spcBef>
                <a:spcPct val="20000"/>
              </a:spcBef>
              <a:buFont typeface="Arial"/>
              <a:buNone/>
              <a:defRPr/>
            </a:pPr>
            <a:r>
              <a:rPr lang="en-US" sz="2200" dirty="0">
                <a:solidFill>
                  <a:prstClr val="black"/>
                </a:solidFill>
              </a:rPr>
              <a:t>This file is called as follows. The initial height is 9 ft.</a:t>
            </a:r>
          </a:p>
          <a:p>
            <a:pPr algn="l" defTabSz="457200">
              <a:spcBef>
                <a:spcPts val="1800"/>
              </a:spcBef>
              <a:buFont typeface="Arial"/>
              <a:buNone/>
              <a:defRPr/>
            </a:pPr>
            <a:r>
              <a:rPr lang="en-US" sz="1600" dirty="0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[</a:t>
            </a:r>
            <a:r>
              <a:rPr lang="en-US" sz="1600" dirty="0" err="1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t,h</a:t>
            </a:r>
            <a:r>
              <a:rPr lang="en-US" sz="1600" dirty="0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] = ode45(@height, [0, 2475], 9);</a:t>
            </a:r>
          </a:p>
          <a:p>
            <a:pPr algn="l" defTabSz="457200">
              <a:spcBef>
                <a:spcPts val="0"/>
              </a:spcBef>
              <a:spcAft>
                <a:spcPts val="1800"/>
              </a:spcAft>
              <a:buFont typeface="Arial"/>
              <a:buNone/>
              <a:defRPr/>
            </a:pPr>
            <a:r>
              <a:rPr lang="en-US" sz="1600" dirty="0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plot(</a:t>
            </a:r>
            <a:r>
              <a:rPr lang="en-US" sz="1600" dirty="0" err="1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t,h</a:t>
            </a:r>
            <a:r>
              <a:rPr lang="en-US" sz="1600" dirty="0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),</a:t>
            </a:r>
            <a:r>
              <a:rPr lang="en-US" sz="1600" dirty="0" err="1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xlabel</a:t>
            </a:r>
            <a:r>
              <a:rPr lang="en-US" sz="1600" dirty="0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(‘Time(sec)’,</a:t>
            </a:r>
            <a:r>
              <a:rPr lang="en-US" sz="1600" dirty="0" err="1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ylabel</a:t>
            </a:r>
            <a:r>
              <a:rPr lang="en-US" sz="1600" dirty="0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(‘Height’(ft)’)</a:t>
            </a:r>
          </a:p>
        </p:txBody>
      </p:sp>
      <p:pic>
        <p:nvPicPr>
          <p:cNvPr id="12" name="Picture 2" descr="A line graph of time in seconds against height of water in feet shows a decreasing curve.">
            <a:extLst>
              <a:ext uri="{FF2B5EF4-FFF2-40B4-BE49-F238E27FC236}">
                <a16:creationId xmlns:a16="http://schemas.microsoft.com/office/drawing/2014/main" id="{DDD830DD-69DF-54D9-1838-38A38DCD48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18480" y="1959430"/>
            <a:ext cx="3363772" cy="252301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15359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28904E-E6BE-4536-90D0-EE853D7F70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4979"/>
            <a:ext cx="8458200" cy="484781"/>
          </a:xfrm>
        </p:spPr>
        <p:txBody>
          <a:bodyPr>
            <a:normAutofit fontScale="90000"/>
          </a:bodyPr>
          <a:lstStyle/>
          <a:p>
            <a:r>
              <a:rPr lang="en-US" dirty="0"/>
              <a:t>Extension to Higher-Order Equations</a:t>
            </a:r>
            <a:endParaRPr lang="en-US" sz="1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0C5340-873B-4D08-A89E-E8F9200B5C4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73952" y="774334"/>
            <a:ext cx="8458200" cy="936170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To use the ODE solvers to solve an equation higher than order 2, you must first write the equation as a set of first-order equation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D2CF26-4CC7-44D8-BB26-AE2E22EBB3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6C92A93-48A7-E544-593C-829AD5B64397}"/>
              </a:ext>
            </a:extLst>
          </p:cNvPr>
          <p:cNvSpPr txBox="1">
            <a:spLocks/>
          </p:cNvSpPr>
          <p:nvPr/>
        </p:nvSpPr>
        <p:spPr>
          <a:xfrm>
            <a:off x="373952" y="1710504"/>
            <a:ext cx="8458200" cy="6124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448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517525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741363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71550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457200">
              <a:spcBef>
                <a:spcPts val="1200"/>
              </a:spcBef>
              <a:spcAft>
                <a:spcPts val="600"/>
              </a:spcAft>
              <a:buFont typeface="Arial"/>
              <a:buNone/>
              <a:defRPr/>
            </a:pPr>
            <a:r>
              <a:rPr lang="en-US">
                <a:solidFill>
                  <a:prstClr val="black"/>
                </a:solidFill>
              </a:rPr>
              <a:t>For example, consider the equation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48104D5C-D302-5C73-580F-2159AE517B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92277"/>
              </p:ext>
            </p:extLst>
          </p:nvPr>
        </p:nvGraphicFramePr>
        <p:xfrm>
          <a:off x="1286765" y="2319088"/>
          <a:ext cx="3000755" cy="52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15640" progId="Equation.DSMT4">
                  <p:embed/>
                </p:oleObj>
              </mc:Choice>
              <mc:Fallback>
                <p:oleObj name="Equation" r:id="rId2" imgW="1231560" imgH="21564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48104D5C-D302-5C73-580F-2159AE517BE4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765" y="2319088"/>
                        <a:ext cx="3000755" cy="524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CB3C008D-45BF-4BAD-5750-946141014018}"/>
              </a:ext>
            </a:extLst>
          </p:cNvPr>
          <p:cNvSpPr txBox="1">
            <a:spLocks/>
          </p:cNvSpPr>
          <p:nvPr/>
        </p:nvSpPr>
        <p:spPr>
          <a:xfrm>
            <a:off x="373952" y="3024121"/>
            <a:ext cx="1235947" cy="4289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9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448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Font typeface="Arial" panose="020B0604020202020204" pitchFamily="34" charset="0"/>
              <a:buChar char="•"/>
              <a:defRPr sz="9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517525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sz="9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741363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971550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457200">
              <a:spcBef>
                <a:spcPts val="1200"/>
              </a:spcBef>
              <a:spcAft>
                <a:spcPts val="600"/>
              </a:spcAft>
              <a:buFont typeface="Arial"/>
              <a:buNone/>
              <a:defRPr/>
            </a:pPr>
            <a:r>
              <a:rPr lang="en-US" sz="2400">
                <a:solidFill>
                  <a:prstClr val="black"/>
                </a:solidFill>
              </a:rPr>
              <a:t>Define</a:t>
            </a:r>
            <a:endParaRPr lang="en-US" sz="2400" dirty="0">
              <a:solidFill>
                <a:prstClr val="black"/>
              </a:solidFill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7735017-3E01-F291-B598-31CF50D330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112404"/>
              </p:ext>
            </p:extLst>
          </p:nvPr>
        </p:nvGraphicFramePr>
        <p:xfrm>
          <a:off x="1609899" y="3002642"/>
          <a:ext cx="339786" cy="47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7735017-3E01-F291-B598-31CF50D330A5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9899" y="3002642"/>
                        <a:ext cx="339786" cy="470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4">
                <a:extLst>
                  <a:ext uri="{FF2B5EF4-FFF2-40B4-BE49-F238E27FC236}">
                    <a16:creationId xmlns:a16="http://schemas.microsoft.com/office/drawing/2014/main" id="{00A25A6D-1527-9749-FAE0-656E0B75E39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09899" y="3027263"/>
                <a:ext cx="1274885" cy="398944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92500" lnSpcReduction="10000"/>
              </a:bodyPr>
              <a:lstStyle>
                <a:lvl1pPr marL="0" marR="0" indent="0" algn="r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 sz="8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344488" indent="-342900" algn="r" defTabSz="914400" rtl="0" eaLnBrk="1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Font typeface="Arial" panose="020B0604020202020204" pitchFamily="34" charset="0"/>
                  <a:buChar char="•"/>
                  <a:defRPr sz="8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2pPr>
                <a:lvl3pPr marL="517525" indent="-285750" algn="r" defTabSz="914400" rtl="0" eaLnBrk="1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 sz="8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3pPr>
                <a:lvl4pPr marL="741363" indent="-285750" algn="r" defTabSz="914400" rtl="0" eaLnBrk="1" latinLnBrk="0" hangingPunct="1">
                  <a:lnSpc>
                    <a:spcPct val="100000"/>
                  </a:lnSpc>
                  <a:spcBef>
                    <a:spcPts val="800"/>
                  </a:spcBef>
                  <a:spcAft>
                    <a:spcPts val="800"/>
                  </a:spcAft>
                  <a:buFont typeface="Arial" panose="020B0604020202020204" pitchFamily="34" charset="0"/>
                  <a:buChar char="•"/>
                  <a:defRPr sz="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4pPr>
                <a:lvl5pPr marL="971550" indent="-285750" algn="r" defTabSz="914400" rtl="0" eaLnBrk="1" latinLnBrk="0" hangingPunct="1">
                  <a:lnSpc>
                    <a:spcPct val="100000"/>
                  </a:lnSpc>
                  <a:spcBef>
                    <a:spcPts val="800"/>
                  </a:spcBef>
                  <a:buFont typeface="Arial" panose="020B0604020202020204" pitchFamily="34" charset="0"/>
                  <a:buChar char="•"/>
                  <a:defRPr sz="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y and</a:t>
                </a:r>
                <a:endParaRPr lang="en-US" dirty="0"/>
              </a:p>
            </p:txBody>
          </p:sp>
        </mc:Choice>
        <mc:Fallback xmlns="">
          <p:sp>
            <p:nvSpPr>
              <p:cNvPr id="10" name="Content Placeholder 4">
                <a:extLst>
                  <a:ext uri="{FF2B5EF4-FFF2-40B4-BE49-F238E27FC236}">
                    <a16:creationId xmlns:a16="http://schemas.microsoft.com/office/drawing/2014/main" id="{00A25A6D-1527-9749-FAE0-656E0B75E3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899" y="3027263"/>
                <a:ext cx="1274885" cy="398944"/>
              </a:xfrm>
              <a:prstGeom prst="rect">
                <a:avLst/>
              </a:prstGeom>
              <a:blipFill>
                <a:blip r:embed="rId6"/>
                <a:stretch>
                  <a:fillRect t="-18462" r="-6220" b="-3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E91CC74-0B0A-38F0-CE81-B599C81ED41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969837"/>
              </p:ext>
            </p:extLst>
          </p:nvPr>
        </p:nvGraphicFramePr>
        <p:xfrm>
          <a:off x="2805941" y="3002642"/>
          <a:ext cx="369824" cy="47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E91CC74-0B0A-38F0-CE81-B599C81ED41E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5941" y="3002642"/>
                        <a:ext cx="369824" cy="47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5">
                <a:extLst>
                  <a:ext uri="{FF2B5EF4-FFF2-40B4-BE49-F238E27FC236}">
                    <a16:creationId xmlns:a16="http://schemas.microsoft.com/office/drawing/2014/main" id="{840E27FD-DFD7-D2BC-9698-73B251C77C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90853" y="3025391"/>
                <a:ext cx="5001261" cy="418666"/>
              </a:xfrm>
              <a:prstGeom prst="rect">
                <a:avLst/>
              </a:prstGeom>
            </p:spPr>
            <p:txBody>
              <a:bodyPr>
                <a:normAutofit fontScale="92500" lnSpcReduction="10000"/>
              </a:bodyPr>
              <a:lstStyle>
                <a:lvl1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 sz="28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344488" indent="-342900" algn="l" defTabSz="914400" rtl="0" eaLnBrk="1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Font typeface="Arial" panose="020B0604020202020204" pitchFamily="34" charset="0"/>
                  <a:buChar char="•"/>
                  <a:defRPr sz="24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2pPr>
                <a:lvl3pPr marL="517525" indent="-285750" algn="l" defTabSz="914400" rtl="0" eaLnBrk="1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defRPr sz="1800" kern="1200">
                    <a:solidFill>
                      <a:schemeClr val="tx2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3pPr>
                <a:lvl4pPr marL="741363" indent="-285750" algn="l" defTabSz="914400" rtl="0" eaLnBrk="1" latinLnBrk="0" hangingPunct="1">
                  <a:lnSpc>
                    <a:spcPct val="100000"/>
                  </a:lnSpc>
                  <a:spcBef>
                    <a:spcPts val="800"/>
                  </a:spcBef>
                  <a:spcAft>
                    <a:spcPts val="800"/>
                  </a:spcAft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71550" indent="-285750" algn="l" defTabSz="914400" rtl="0" eaLnBrk="1" latinLnBrk="0" hangingPunct="1">
                  <a:lnSpc>
                    <a:spcPct val="100000"/>
                  </a:lnSpc>
                  <a:spcBef>
                    <a:spcPts val="800"/>
                  </a:spcBef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</a:rPr>
                  <a:t>dy</a:t>
                </a:r>
                <a:r>
                  <a:rPr lang="en-US" sz="2400" dirty="0">
                    <a:solidFill>
                      <a:prstClr val="black"/>
                    </a:solidFill>
                  </a:rPr>
                  <a:t>/</a:t>
                </a:r>
                <a:r>
                  <a:rPr lang="en-US" sz="2400" dirty="0" err="1">
                    <a:solidFill>
                      <a:prstClr val="black"/>
                    </a:solidFill>
                  </a:rPr>
                  <a:t>dt.</a:t>
                </a:r>
                <a:r>
                  <a:rPr lang="en-US" sz="2400" dirty="0">
                    <a:solidFill>
                      <a:prstClr val="black"/>
                    </a:solidFill>
                  </a:rPr>
                  <a:t> Then the above equation can</a:t>
                </a:r>
                <a:endParaRPr lang="en-US" dirty="0"/>
              </a:p>
            </p:txBody>
          </p:sp>
        </mc:Choice>
        <mc:Fallback xmlns="">
          <p:sp>
            <p:nvSpPr>
              <p:cNvPr id="12" name="Content Placeholder 5">
                <a:extLst>
                  <a:ext uri="{FF2B5EF4-FFF2-40B4-BE49-F238E27FC236}">
                    <a16:creationId xmlns:a16="http://schemas.microsoft.com/office/drawing/2014/main" id="{840E27FD-DFD7-D2BC-9698-73B251C77C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0853" y="3025391"/>
                <a:ext cx="5001261" cy="418666"/>
              </a:xfrm>
              <a:prstGeom prst="rect">
                <a:avLst/>
              </a:prstGeom>
              <a:blipFill>
                <a:blip r:embed="rId9"/>
                <a:stretch>
                  <a:fillRect t="-15942" b="-24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ontent Placeholder 6">
            <a:extLst>
              <a:ext uri="{FF2B5EF4-FFF2-40B4-BE49-F238E27FC236}">
                <a16:creationId xmlns:a16="http://schemas.microsoft.com/office/drawing/2014/main" id="{87D298F0-C8E5-C210-AA26-A344D14C02A1}"/>
              </a:ext>
            </a:extLst>
          </p:cNvPr>
          <p:cNvSpPr txBox="1">
            <a:spLocks/>
          </p:cNvSpPr>
          <p:nvPr/>
        </p:nvSpPr>
        <p:spPr>
          <a:xfrm>
            <a:off x="373952" y="3396063"/>
            <a:ext cx="4088448" cy="401146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448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517525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741363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71550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prstClr val="black"/>
                </a:solidFill>
              </a:rPr>
              <a:t>be expressed as two equations:</a:t>
            </a:r>
            <a:endParaRPr lang="en-US" dirty="0"/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667D9575-1DC2-E70D-61DC-87CA4017A26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744069"/>
              </p:ext>
            </p:extLst>
          </p:nvPr>
        </p:nvGraphicFramePr>
        <p:xfrm>
          <a:off x="1269302" y="3868488"/>
          <a:ext cx="3302698" cy="1423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634680" progId="Equation.DSMT4">
                  <p:embed/>
                </p:oleObj>
              </mc:Choice>
              <mc:Fallback>
                <p:oleObj name="Equation" r:id="rId10" imgW="1473120" imgH="63468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667D9575-1DC2-E70D-61DC-87CA4017A264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302" y="3868488"/>
                        <a:ext cx="3302698" cy="1423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7">
            <a:extLst>
              <a:ext uri="{FF2B5EF4-FFF2-40B4-BE49-F238E27FC236}">
                <a16:creationId xmlns:a16="http://schemas.microsoft.com/office/drawing/2014/main" id="{DD70D8C1-1C3C-FECA-A701-30ADF3951D6E}"/>
              </a:ext>
            </a:extLst>
          </p:cNvPr>
          <p:cNvSpPr txBox="1">
            <a:spLocks/>
          </p:cNvSpPr>
          <p:nvPr/>
        </p:nvSpPr>
        <p:spPr>
          <a:xfrm>
            <a:off x="373952" y="5382744"/>
            <a:ext cx="8458200" cy="66649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448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517525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741363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71550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457200">
              <a:spcBef>
                <a:spcPct val="20000"/>
              </a:spcBef>
              <a:buFont typeface="Arial"/>
              <a:buNone/>
              <a:defRPr/>
            </a:pPr>
            <a:r>
              <a:rPr lang="en-US" sz="2400" dirty="0">
                <a:solidFill>
                  <a:prstClr val="black"/>
                </a:solidFill>
              </a:rPr>
              <a:t>This form is sometimes called the </a:t>
            </a:r>
            <a:r>
              <a:rPr lang="en-US" sz="2400" i="1" dirty="0">
                <a:solidFill>
                  <a:prstClr val="black"/>
                </a:solidFill>
              </a:rPr>
              <a:t>Cauchy form </a:t>
            </a:r>
            <a:r>
              <a:rPr lang="en-US" sz="2400" dirty="0">
                <a:solidFill>
                  <a:prstClr val="black"/>
                </a:solidFill>
              </a:rPr>
              <a:t>or the </a:t>
            </a:r>
            <a:r>
              <a:rPr lang="en-US" sz="2400" i="1" dirty="0">
                <a:solidFill>
                  <a:prstClr val="black"/>
                </a:solidFill>
              </a:rPr>
              <a:t>state-variable form.</a:t>
            </a:r>
          </a:p>
        </p:txBody>
      </p:sp>
    </p:spTree>
    <p:extLst>
      <p:ext uri="{BB962C8B-B14F-4D97-AF65-F5344CB8AC3E}">
        <p14:creationId xmlns:p14="http://schemas.microsoft.com/office/powerpoint/2010/main" val="16772074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87926B-5F25-4897-9948-2BCA8A6C7B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on to Higher-Order Equations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4F016CC1-23C8-4132-9CA6-6C926811700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9EE759CA-C214-5F1A-6DC6-604227A52C06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770890" y="1344215"/>
                <a:ext cx="7602220" cy="4769104"/>
              </a:xfrm>
            </p:spPr>
            <p:txBody>
              <a:bodyPr>
                <a:no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Suppose that 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f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(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)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=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sin 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.  Then the required file is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urier New" pitchFamily="49" charset="0"/>
                  <a:ea typeface="+mn-ea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function </a:t>
                </a: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xdot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 = example_1(</a:t>
                </a: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t,x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)</a:t>
                </a:r>
              </a:p>
              <a:p>
                <a:pPr lvl="1" indent="0" defTabSz="457200">
                  <a:spcBef>
                    <a:spcPts val="0"/>
                  </a:spcBef>
                  <a:buNone/>
                  <a:defRPr/>
                </a:pP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xdot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(1) = x(2);</a:t>
                </a:r>
              </a:p>
              <a:p>
                <a:pPr lvl="1" indent="0" defTabSz="457200">
                  <a:spcBef>
                    <a:spcPts val="0"/>
                  </a:spcBef>
                  <a:buNone/>
                  <a:defRPr/>
                </a:pP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xdot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(2) = (1/5)*(sin(t)-4*x(1)-7*x(2));</a:t>
                </a:r>
              </a:p>
              <a:p>
                <a:pPr lvl="1" indent="0" defTabSz="457200">
                  <a:spcBef>
                    <a:spcPts val="0"/>
                  </a:spcBef>
                  <a:buNone/>
                  <a:defRPr/>
                </a:pP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xdot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 = [</a:t>
                </a: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xdot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(1); </a:t>
                </a: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xdot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(2)];</a:t>
                </a:r>
              </a:p>
              <a:p>
                <a:pPr lvl="1" indent="-284163" defTabSz="457200">
                  <a:spcBef>
                    <a:spcPts val="0"/>
                  </a:spcBef>
                  <a:buNone/>
                  <a:defRPr/>
                </a:pPr>
                <a:r>
                  <a:rPr lang="en-US" sz="1800" dirty="0">
                    <a:solidFill>
                      <a:prstClr val="black"/>
                    </a:solidFill>
                    <a:latin typeface="Courier Std" pitchFamily="49" charset="0"/>
                  </a:rPr>
                  <a:t>end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urier Std" pitchFamily="49" charset="0"/>
                  <a:ea typeface="+mn-ea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24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Note that: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</a:rPr>
                  <a:t>xdo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</a:rPr>
                  <a:t>(1)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represents </a:t>
                </a:r>
                <a:r>
                  <a:rPr lang="en-US" sz="2800" i="1" dirty="0">
                    <a:solidFill>
                      <a:prstClr val="black"/>
                    </a:solidFill>
                  </a:rPr>
                  <a:t>dx</a:t>
                </a:r>
                <a:r>
                  <a:rPr lang="en-US" sz="2800" i="1" baseline="-25000" dirty="0">
                    <a:solidFill>
                      <a:prstClr val="black"/>
                    </a:solidFill>
                  </a:rPr>
                  <a:t>1</a:t>
                </a:r>
                <a:r>
                  <a:rPr lang="en-US" sz="2800" i="1" dirty="0">
                    <a:solidFill>
                      <a:prstClr val="black"/>
                    </a:solidFill>
                  </a:rPr>
                  <a:t>/dt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</a:rPr>
                  <a:t>xdo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</a:rPr>
                  <a:t>(2)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represents </a:t>
                </a:r>
                <a:r>
                  <a:rPr lang="en-US" sz="2800" i="1" dirty="0">
                    <a:solidFill>
                      <a:prstClr val="black"/>
                    </a:solidFill>
                  </a:rPr>
                  <a:t>dx</a:t>
                </a:r>
                <a:r>
                  <a:rPr lang="en-US" sz="2800" i="1" baseline="-25000" dirty="0">
                    <a:solidFill>
                      <a:prstClr val="black"/>
                    </a:solidFill>
                  </a:rPr>
                  <a:t>2</a:t>
                </a:r>
                <a:r>
                  <a:rPr lang="en-US" sz="2800" i="1" dirty="0">
                    <a:solidFill>
                      <a:prstClr val="black"/>
                    </a:solidFill>
                  </a:rPr>
                  <a:t>/dt</a:t>
                </a:r>
              </a:p>
              <a:p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</a:rPr>
                  <a:t>x(1)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represents x</a:t>
                </a:r>
                <a:r>
                  <a:rPr kumimoji="0" lang="en-US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1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and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</a:rPr>
                  <a:t>x(2)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represents 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x</a:t>
                </a:r>
                <a:r>
                  <a:rPr kumimoji="0" lang="en-US" sz="2800" b="0" i="1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2</a:t>
                </a:r>
                <a:endParaRPr lang="en-US" sz="2800" i="1" baseline="-25000" dirty="0"/>
              </a:p>
              <a:p>
                <a:r>
                  <a:rPr kumimoji="0" lang="en-US" sz="9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</a:t>
                </a:r>
                <a:endParaRPr lang="en-US" sz="900" dirty="0"/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</a:endParaRPr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9EE759CA-C214-5F1A-6DC6-604227A52C0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770890" y="1344215"/>
                <a:ext cx="7602220" cy="4769104"/>
              </a:xfrm>
              <a:blipFill>
                <a:blip r:embed="rId2"/>
                <a:stretch>
                  <a:fillRect l="-1603" t="-17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96DD5B90-528D-7741-8796-24144816FA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479819"/>
              </p:ext>
            </p:extLst>
          </p:nvPr>
        </p:nvGraphicFramePr>
        <p:xfrm>
          <a:off x="5842635" y="4224338"/>
          <a:ext cx="253047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120" imgH="634680" progId="Equation.DSMT4">
                  <p:embed/>
                </p:oleObj>
              </mc:Choice>
              <mc:Fallback>
                <p:oleObj name="Equation" r:id="rId3" imgW="1473120" imgH="63468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96DD5B90-528D-7741-8796-24144816FAD8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635" y="4224338"/>
                        <a:ext cx="2530475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8927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697AEB-7384-4F21-A8E1-252EB06E4F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on to Higher-Order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8A41D91-F113-4DA2-BD62-B03B9702D395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342900" y="1032890"/>
                <a:ext cx="8639352" cy="831603"/>
              </a:xfrm>
            </p:spPr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Suppose we want to solve the equation for 0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</a:rPr>
                  <a:t>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t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6 with the initial conditions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urier Std" pitchFamily="49" charset="0"/>
                  <a:ea typeface="+mn-ea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8A41D91-F113-4DA2-BD62-B03B9702D39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342900" y="1032890"/>
                <a:ext cx="8639352" cy="831603"/>
              </a:xfrm>
              <a:blipFill>
                <a:blip r:embed="rId2"/>
                <a:stretch>
                  <a:fillRect l="-1059" t="-5839" b="-13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A561FDF-2896-4310-8B07-BAC3E7ED17F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95876"/>
              </p:ext>
            </p:extLst>
          </p:nvPr>
        </p:nvGraphicFramePr>
        <p:xfrm>
          <a:off x="1727602" y="1427261"/>
          <a:ext cx="314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A561FDF-2896-4310-8B07-BAC3E7ED17F6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7602" y="1427261"/>
                        <a:ext cx="31432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D2F1F4B-DA75-4D1B-849F-187498B1C8E6}"/>
                  </a:ext>
                </a:extLst>
              </p:cNvPr>
              <p:cNvSpPr>
                <a:spLocks noGrp="1"/>
              </p:cNvSpPr>
              <p:nvPr>
                <p:ph sz="quarter" idx="14"/>
              </p:nvPr>
            </p:nvSpPr>
            <p:spPr>
              <a:xfrm>
                <a:off x="1909132" y="1443241"/>
                <a:ext cx="1219200" cy="443477"/>
              </a:xfrm>
            </p:spPr>
            <p:txBody>
              <a:bodyPr>
                <a:normAutofit lnSpcReduction="10000"/>
              </a:bodyPr>
              <a:lstStyle/>
              <a:p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0)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3, 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D2F1F4B-DA75-4D1B-849F-187498B1C8E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xfrm>
                <a:off x="1909132" y="1443241"/>
                <a:ext cx="1219200" cy="443477"/>
              </a:xfrm>
              <a:blipFill>
                <a:blip r:embed="rId5"/>
                <a:stretch>
                  <a:fillRect l="-7500" t="-19178" r="-8000" b="-26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19882DC-2010-49E7-874B-AF0A653B54F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84232"/>
              </p:ext>
            </p:extLst>
          </p:nvPr>
        </p:nvGraphicFramePr>
        <p:xfrm>
          <a:off x="3006412" y="1427261"/>
          <a:ext cx="3429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19882DC-2010-49E7-874B-AF0A653B54F3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6412" y="1427261"/>
                        <a:ext cx="342900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3432BFB-E9DE-4D43-A3E2-5584ACFD4912}"/>
                  </a:ext>
                </a:extLst>
              </p:cNvPr>
              <p:cNvSpPr>
                <a:spLocks noGrp="1"/>
              </p:cNvSpPr>
              <p:nvPr>
                <p:ph sz="quarter" idx="15"/>
              </p:nvPr>
            </p:nvSpPr>
            <p:spPr>
              <a:xfrm>
                <a:off x="3217074" y="1394593"/>
                <a:ext cx="4295775" cy="469900"/>
              </a:xfrm>
            </p:spPr>
            <p:txBody>
              <a:bodyPr/>
              <a:lstStyle/>
              <a:p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0)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9 and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sin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 Then the</a:t>
                </a: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3432BFB-E9DE-4D43-A3E2-5584ACFD491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5"/>
              </p:nvPr>
            </p:nvSpPr>
            <p:spPr>
              <a:xfrm>
                <a:off x="3217074" y="1394593"/>
                <a:ext cx="4295775" cy="469900"/>
              </a:xfrm>
              <a:blipFill>
                <a:blip r:embed="rId8"/>
                <a:stretch>
                  <a:fillRect l="-2273" t="-10390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F8C15E-3317-4532-8F27-7D2963E5AD91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1762125"/>
            <a:ext cx="8458200" cy="831603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itial condition for th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ector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s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Times New Roman" panose="02020603050405020304" pitchFamily="18" charset="0"/>
              </a:rPr>
              <a:t>[3, 9]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To us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Times New Roman" panose="02020603050405020304" pitchFamily="18" charset="0"/>
              </a:rPr>
              <a:t>ode45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you type 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Times New Roman" panose="02020603050405020304" pitchFamily="18" charset="0"/>
              </a:rPr>
              <a:t>[t, x] = ode45(@example_1, [0, 6], [3, 9]);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Std" pitchFamily="49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FF118874-634A-4C29-87A0-80C7F233BA5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3</a:t>
            </a:fld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968B91BD-6609-2E3E-1074-F2657DC4CAE6}"/>
              </a:ext>
            </a:extLst>
          </p:cNvPr>
          <p:cNvSpPr txBox="1">
            <a:spLocks/>
          </p:cNvSpPr>
          <p:nvPr/>
        </p:nvSpPr>
        <p:spPr>
          <a:xfrm>
            <a:off x="342900" y="2761127"/>
            <a:ext cx="7981950" cy="12615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448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517525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741363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71550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457200">
              <a:spcBef>
                <a:spcPts val="1200"/>
              </a:spcBef>
              <a:spcAft>
                <a:spcPts val="1200"/>
              </a:spcAft>
              <a:buFont typeface="Arial"/>
              <a:buNone/>
              <a:defRPr/>
            </a:pPr>
            <a:r>
              <a:rPr lang="en-US">
                <a:solidFill>
                  <a:prstClr val="black"/>
                </a:solidFill>
              </a:rPr>
              <a:t>Each row in the vector </a:t>
            </a:r>
            <a:r>
              <a:rPr lang="en-US">
                <a:solidFill>
                  <a:prstClr val="black"/>
                </a:solidFill>
                <a:latin typeface="Courier Std" pitchFamily="49" charset="0"/>
              </a:rPr>
              <a:t>x</a:t>
            </a:r>
            <a:r>
              <a:rPr lang="en-US">
                <a:solidFill>
                  <a:prstClr val="black"/>
                </a:solidFill>
              </a:rPr>
              <a:t> corresponds to a time returned in     the column vector </a:t>
            </a:r>
            <a:r>
              <a:rPr lang="en-US">
                <a:solidFill>
                  <a:prstClr val="black"/>
                </a:solidFill>
                <a:latin typeface="Courier New" pitchFamily="49" charset="0"/>
              </a:rPr>
              <a:t>t</a:t>
            </a:r>
            <a:r>
              <a:rPr lang="en-US">
                <a:solidFill>
                  <a:prstClr val="black"/>
                </a:solidFill>
              </a:rPr>
              <a:t>.  If you type </a:t>
            </a:r>
            <a:r>
              <a:rPr lang="en-US">
                <a:solidFill>
                  <a:prstClr val="black"/>
                </a:solidFill>
                <a:latin typeface="Courier Std" pitchFamily="49" charset="0"/>
              </a:rPr>
              <a:t>plot(t,x)</a:t>
            </a:r>
            <a:r>
              <a:rPr lang="en-US">
                <a:solidFill>
                  <a:prstClr val="black"/>
                </a:solidFill>
              </a:rPr>
              <a:t>, you will obtain a plot of both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643F874-A525-B424-9FA6-43D38287EB9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043519"/>
              </p:ext>
            </p:extLst>
          </p:nvPr>
        </p:nvGraphicFramePr>
        <p:xfrm>
          <a:off x="2110806" y="3522209"/>
          <a:ext cx="314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E643F874-A525-B424-9FA6-43D38287EB90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0806" y="3522209"/>
                        <a:ext cx="31432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3">
            <a:extLst>
              <a:ext uri="{FF2B5EF4-FFF2-40B4-BE49-F238E27FC236}">
                <a16:creationId xmlns:a16="http://schemas.microsoft.com/office/drawing/2014/main" id="{CB5851F4-F647-C89C-28D8-C82DA478AE7C}"/>
              </a:ext>
            </a:extLst>
          </p:cNvPr>
          <p:cNvSpPr txBox="1">
            <a:spLocks/>
          </p:cNvSpPr>
          <p:nvPr/>
        </p:nvSpPr>
        <p:spPr>
          <a:xfrm>
            <a:off x="2366412" y="3495222"/>
            <a:ext cx="638175" cy="4699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448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517525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741363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71550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prstClr val="black"/>
                </a:solidFill>
              </a:rPr>
              <a:t>and</a:t>
            </a:r>
            <a:endParaRPr lang="en-US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E8AE4A5-0722-8473-AE38-8F40172F18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8502"/>
              </p:ext>
            </p:extLst>
          </p:nvPr>
        </p:nvGraphicFramePr>
        <p:xfrm>
          <a:off x="2927132" y="3519828"/>
          <a:ext cx="3429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E8AE4A5-0722-8473-AE38-8F40172F189B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7132" y="3519828"/>
                        <a:ext cx="342900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4">
            <a:extLst>
              <a:ext uri="{FF2B5EF4-FFF2-40B4-BE49-F238E27FC236}">
                <a16:creationId xmlns:a16="http://schemas.microsoft.com/office/drawing/2014/main" id="{5B9747FC-71DE-593B-A2C3-CC8D79FD0E31}"/>
              </a:ext>
            </a:extLst>
          </p:cNvPr>
          <p:cNvSpPr txBox="1">
            <a:spLocks/>
          </p:cNvSpPr>
          <p:nvPr/>
        </p:nvSpPr>
        <p:spPr>
          <a:xfrm>
            <a:off x="3190485" y="3495222"/>
            <a:ext cx="1276350" cy="4699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448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517525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741363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71550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457200">
              <a:spcBef>
                <a:spcPts val="1200"/>
              </a:spcBef>
              <a:spcAft>
                <a:spcPts val="1200"/>
              </a:spcAft>
              <a:buFont typeface="Arial"/>
              <a:buNone/>
              <a:defRPr/>
            </a:pPr>
            <a:r>
              <a:rPr lang="en-US">
                <a:solidFill>
                  <a:prstClr val="black"/>
                </a:solidFill>
              </a:rPr>
              <a:t>versus </a:t>
            </a:r>
            <a:r>
              <a:rPr lang="en-US" i="1">
                <a:solidFill>
                  <a:prstClr val="black"/>
                </a:solidFill>
              </a:rPr>
              <a:t>t</a:t>
            </a:r>
            <a:r>
              <a:rPr lang="en-US">
                <a:solidFill>
                  <a:prstClr val="black"/>
                </a:solidFill>
              </a:rPr>
              <a:t>.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1" name="Content Placeholder 5">
            <a:extLst>
              <a:ext uri="{FF2B5EF4-FFF2-40B4-BE49-F238E27FC236}">
                <a16:creationId xmlns:a16="http://schemas.microsoft.com/office/drawing/2014/main" id="{895858DA-1914-4679-781A-B2507F3E3F23}"/>
              </a:ext>
            </a:extLst>
          </p:cNvPr>
          <p:cNvSpPr txBox="1">
            <a:spLocks/>
          </p:cNvSpPr>
          <p:nvPr/>
        </p:nvSpPr>
        <p:spPr>
          <a:xfrm>
            <a:off x="342900" y="4159417"/>
            <a:ext cx="7400925" cy="8765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448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517525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741363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71550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solidFill>
                  <a:prstClr val="black"/>
                </a:solidFill>
              </a:rPr>
              <a:t>Note that </a:t>
            </a:r>
            <a:r>
              <a:rPr lang="en-US">
                <a:solidFill>
                  <a:prstClr val="black"/>
                </a:solidFill>
                <a:latin typeface="Courier Std" pitchFamily="49" charset="0"/>
              </a:rPr>
              <a:t>x</a:t>
            </a:r>
            <a:r>
              <a:rPr lang="en-US">
                <a:solidFill>
                  <a:prstClr val="black"/>
                </a:solidFill>
              </a:rPr>
              <a:t> is a matrix with two columns; the first column contains the values of</a:t>
            </a:r>
            <a:endParaRPr lang="en-US" dirty="0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D5FDDEE1-79CE-C67D-3747-6FC446B5CE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069814"/>
              </p:ext>
            </p:extLst>
          </p:nvPr>
        </p:nvGraphicFramePr>
        <p:xfrm>
          <a:off x="3122916" y="4556580"/>
          <a:ext cx="314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D5FDDEE1-79CE-C67D-3747-6FC446B5CE89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2916" y="4556580"/>
                        <a:ext cx="31432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ontent Placeholder 6">
            <a:extLst>
              <a:ext uri="{FF2B5EF4-FFF2-40B4-BE49-F238E27FC236}">
                <a16:creationId xmlns:a16="http://schemas.microsoft.com/office/drawing/2014/main" id="{05EDAB79-D430-02B8-A20E-98116761613E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375186" y="4528005"/>
            <a:ext cx="4343400" cy="469900"/>
          </a:xfrm>
        </p:spPr>
        <p:txBody>
          <a:bodyPr/>
          <a:lstStyle/>
          <a:p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 the various times generated by</a:t>
            </a:r>
            <a:endParaRPr lang="en-US" dirty="0"/>
          </a:p>
        </p:txBody>
      </p:sp>
      <p:sp>
        <p:nvSpPr>
          <p:cNvPr id="34" name="Content Placeholder 7">
            <a:extLst>
              <a:ext uri="{FF2B5EF4-FFF2-40B4-BE49-F238E27FC236}">
                <a16:creationId xmlns:a16="http://schemas.microsoft.com/office/drawing/2014/main" id="{7C426F9C-9270-6C99-6245-DD02C49B9DD3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0" y="4891671"/>
            <a:ext cx="6657975" cy="469900"/>
          </a:xfrm>
        </p:spPr>
        <p:txBody>
          <a:bodyPr/>
          <a:lstStyle/>
          <a:p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solver. The second column contains the values of</a:t>
            </a:r>
            <a:endParaRPr lang="en-US" dirty="0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35154B2-1406-A121-7958-6D84B418A9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938519"/>
              </p:ext>
            </p:extLst>
          </p:nvPr>
        </p:nvGraphicFramePr>
        <p:xfrm>
          <a:off x="6900322" y="4919904"/>
          <a:ext cx="4222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35154B2-1406-A121-7958-6D84B418A939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00322" y="4919904"/>
                        <a:ext cx="4222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ontent Placeholder 8">
            <a:extLst>
              <a:ext uri="{FF2B5EF4-FFF2-40B4-BE49-F238E27FC236}">
                <a16:creationId xmlns:a16="http://schemas.microsoft.com/office/drawing/2014/main" id="{0AAFB427-AB02-6F6D-CBAE-974DDC537986}"/>
              </a:ext>
            </a:extLst>
          </p:cNvPr>
          <p:cNvSpPr txBox="1">
            <a:spLocks/>
          </p:cNvSpPr>
          <p:nvPr/>
        </p:nvSpPr>
        <p:spPr>
          <a:xfrm>
            <a:off x="342900" y="5542082"/>
            <a:ext cx="2495550" cy="50415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9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4488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Font typeface="Arial" panose="020B0604020202020204" pitchFamily="34" charset="0"/>
              <a:buChar char="•"/>
              <a:defRPr sz="9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517525" indent="-28575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sz="9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741363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971550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>
                <a:solidFill>
                  <a:prstClr val="black"/>
                </a:solidFill>
              </a:rPr>
              <a:t>Thus, to plot only</a:t>
            </a:r>
            <a:endParaRPr lang="en-US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59A05F9-951E-F319-8C67-725237EE2DD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95285"/>
              </p:ext>
            </p:extLst>
          </p:nvPr>
        </p:nvGraphicFramePr>
        <p:xfrm>
          <a:off x="2650173" y="5556016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228600" progId="Equation.DSMT4">
                  <p:embed/>
                </p:oleObj>
              </mc:Choice>
              <mc:Fallback>
                <p:oleObj name="Equation" r:id="rId14" imgW="203040" imgH="2286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59A05F9-951E-F319-8C67-725237EE2DD0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50173" y="5556016"/>
                        <a:ext cx="419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ontent Placeholder 9">
            <a:extLst>
              <a:ext uri="{FF2B5EF4-FFF2-40B4-BE49-F238E27FC236}">
                <a16:creationId xmlns:a16="http://schemas.microsoft.com/office/drawing/2014/main" id="{6D2F98FB-AF36-2475-D5DB-77B67574FEAE}"/>
              </a:ext>
            </a:extLst>
          </p:cNvPr>
          <p:cNvSpPr txBox="1">
            <a:spLocks/>
          </p:cNvSpPr>
          <p:nvPr/>
        </p:nvSpPr>
        <p:spPr>
          <a:xfrm>
            <a:off x="2966185" y="5557436"/>
            <a:ext cx="3636639" cy="5363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4488" indent="-342900" algn="r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Font typeface="Arial" panose="020B0604020202020204" pitchFamily="34" charset="0"/>
              <a:buChar char="•"/>
              <a:defRPr sz="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517525" indent="-285750" algn="r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 sz="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741363" indent="-285750" algn="r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971550" indent="-285750" algn="r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prstClr val="black"/>
                </a:solidFill>
              </a:rPr>
              <a:t>type </a:t>
            </a:r>
            <a:r>
              <a:rPr lang="en-US" sz="2400" dirty="0">
                <a:solidFill>
                  <a:prstClr val="black"/>
                </a:solidFill>
                <a:latin typeface="Courier Std" pitchFamily="49" charset="0"/>
              </a:rPr>
              <a:t>plot(</a:t>
            </a:r>
            <a:r>
              <a:rPr lang="en-US" sz="2400" dirty="0" err="1">
                <a:solidFill>
                  <a:prstClr val="black"/>
                </a:solidFill>
                <a:latin typeface="Courier Std" pitchFamily="49" charset="0"/>
              </a:rPr>
              <a:t>t,x</a:t>
            </a:r>
            <a:r>
              <a:rPr lang="en-US" sz="2400" dirty="0">
                <a:solidFill>
                  <a:prstClr val="black"/>
                </a:solidFill>
                <a:latin typeface="Courier Std" pitchFamily="49" charset="0"/>
              </a:rPr>
              <a:t>(:,1))</a:t>
            </a:r>
            <a:r>
              <a:rPr lang="en-US" sz="2400" dirty="0">
                <a:solidFill>
                  <a:prstClr val="black"/>
                </a:solidFill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19508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B3A466-BF15-4E01-9903-7A3DB799C5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on to Higher-Order Equations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34DBEB9A-2ED4-40E8-8C39-CF12BE245A0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4</a:t>
            </a:fld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9C70655-4157-22E9-E105-FC85CD8891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1637" y="1462722"/>
            <a:ext cx="5800725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04542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B70FF0-029C-4391-9812-6D74E720E5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dulum Example - Nonlinear Model</a:t>
            </a:r>
            <a:endParaRPr lang="en-US" sz="1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AD11F0-3296-478D-B767-7FE7A9B927E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499616"/>
            <a:ext cx="8458200" cy="489857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The model is nonlinear and is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EA83D491-72AA-4992-97DC-976E2E57CB1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05090"/>
              </p:ext>
            </p:extLst>
          </p:nvPr>
        </p:nvGraphicFramePr>
        <p:xfrm>
          <a:off x="2057400" y="2211387"/>
          <a:ext cx="30480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393480" progId="Equation.DSMT4">
                  <p:embed/>
                </p:oleObj>
              </mc:Choice>
              <mc:Fallback>
                <p:oleObj name="Equation" r:id="rId2" imgW="927000" imgH="39348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EA83D491-72AA-4992-97DC-976E2E57CB14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11387"/>
                        <a:ext cx="3048000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ECB5FDF-41A8-4478-8086-880404A1ADC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798278"/>
            <a:ext cx="8458200" cy="489857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It must be rewritten as follows to use ode45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E340A13-13E2-49B3-9415-3F7CC737E32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93348"/>
              </p:ext>
            </p:extLst>
          </p:nvPr>
        </p:nvGraphicFramePr>
        <p:xfrm>
          <a:off x="1971675" y="4540250"/>
          <a:ext cx="2897188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634680" progId="Equation.DSMT4">
                  <p:embed/>
                </p:oleObj>
              </mc:Choice>
              <mc:Fallback>
                <p:oleObj name="Equation" r:id="rId4" imgW="901440" imgH="634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E340A13-13E2-49B3-9415-3F7CC737E32B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540250"/>
                        <a:ext cx="2897188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775B90B-6420-4DD9-B677-D6673B0225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5</a:t>
            </a:fld>
            <a:endParaRPr lang="en-US" dirty="0"/>
          </a:p>
        </p:txBody>
      </p:sp>
      <p:pic>
        <p:nvPicPr>
          <p:cNvPr id="10" name="Picture 9" descr="A pendulum shows a concentrated mass, m attached to a rod of length, L. The angle between the length vector and the force due to gravity, g is theta.">
            <a:extLst>
              <a:ext uri="{FF2B5EF4-FFF2-40B4-BE49-F238E27FC236}">
                <a16:creationId xmlns:a16="http://schemas.microsoft.com/office/drawing/2014/main" id="{352F3525-C49E-53A9-01D5-19398275FBF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75"/>
          <a:stretch/>
        </p:blipFill>
        <p:spPr>
          <a:xfrm>
            <a:off x="5850865" y="1344168"/>
            <a:ext cx="2471469" cy="2837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87188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E98C9-378A-41FB-8618-14AA8B043F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868" y="134979"/>
            <a:ext cx="8458200" cy="505101"/>
          </a:xfrm>
        </p:spPr>
        <p:txBody>
          <a:bodyPr>
            <a:normAutofit fontScale="90000"/>
          </a:bodyPr>
          <a:lstStyle/>
          <a:p>
            <a:r>
              <a:rPr lang="en-US" dirty="0"/>
              <a:t>Nonlinea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094A07-1AED-4C7E-ACC3-1522B99B5BF6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239102" y="640080"/>
                <a:ext cx="8283512" cy="5129151"/>
              </a:xfrm>
            </p:spPr>
            <p:txBody>
              <a:bodyPr>
                <a:normAutofit/>
              </a:bodyPr>
              <a:lstStyle/>
              <a:p>
                <a:pPr marL="0" marR="0" lvl="0" indent="0" algn="l" defTabSz="2286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Create the following function file.  Note how we can express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xdo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New" pitchFamily="49" charset="0"/>
                    <a:ea typeface="+mn-ea"/>
                    <a:cs typeface="Courier New" pitchFamily="49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as a vector in one line, instead of two.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Courier New" pitchFamily="49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endParaRPr lang="en-US" dirty="0">
                  <a:solidFill>
                    <a:prstClr val="black"/>
                  </a:solidFill>
                  <a:cs typeface="Courier New" pitchFamily="49" charset="0"/>
                </a:endParaRPr>
              </a:p>
              <a:p>
                <a:pPr lvl="0" defTabSz="457200">
                  <a:spcAft>
                    <a:spcPts val="600"/>
                  </a:spcAft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The file is called as follows. The vectors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 ta and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xa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 contai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 the  results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fo</a:t>
                </a:r>
                <a:r>
                  <a:rPr lang="en-US" dirty="0">
                    <a:solidFill>
                      <a:prstClr val="black"/>
                    </a:solidFill>
                    <a:cs typeface="Courier New" pitchFamily="49" charset="0"/>
                  </a:rPr>
                  <a:t>r the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case where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θ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(0)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Courier New" pitchFamily="49" charset="0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0.5. </a:t>
                </a:r>
                <a:r>
                  <a:rPr lang="en-US" dirty="0">
                    <a:solidFill>
                      <a:prstClr val="black"/>
                    </a:solidFill>
                    <a:cs typeface="Courier New" pitchFamily="49" charset="0"/>
                  </a:rPr>
                  <a:t>The vectors tb and </a:t>
                </a:r>
                <a:r>
                  <a:rPr lang="en-US" dirty="0" err="1">
                    <a:solidFill>
                      <a:prstClr val="black"/>
                    </a:solidFill>
                    <a:cs typeface="Courier New" pitchFamily="49" charset="0"/>
                  </a:rPr>
                  <a:t>xb</a:t>
                </a:r>
                <a:r>
                  <a:rPr lang="en-US" dirty="0">
                    <a:solidFill>
                      <a:prstClr val="black"/>
                    </a:solidFill>
                    <a:cs typeface="Courier New" pitchFamily="49" charset="0"/>
                  </a:rPr>
                  <a:t> contain the results for </a:t>
                </a:r>
                <a:r>
                  <a:rPr lang="en-US" i="1" dirty="0">
                    <a:solidFill>
                      <a:prstClr val="black"/>
                    </a:solidFill>
                    <a:cs typeface="Courier New" pitchFamily="49" charset="0"/>
                  </a:rPr>
                  <a:t>θ</a:t>
                </a:r>
                <a:r>
                  <a:rPr lang="en-US" dirty="0">
                    <a:solidFill>
                      <a:prstClr val="black"/>
                    </a:solidFill>
                    <a:cs typeface="Courier New" pitchFamily="49" charset="0"/>
                  </a:rPr>
                  <a:t>(0)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prstClr val="black"/>
                        </a:solidFill>
                        <a:latin typeface="Cambria Math"/>
                        <a:cs typeface="Courier New" pitchFamily="49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cs typeface="Courier New" pitchFamily="49" charset="0"/>
                  </a:rPr>
                  <a:t>0.8pi.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 In both cases</a:t>
                </a:r>
                <a:r>
                  <a:rPr lang="en-US" dirty="0">
                    <a:solidFill>
                      <a:prstClr val="black"/>
                    </a:solidFill>
                    <a:cs typeface="Courier New" pitchFamily="49" charset="0"/>
                  </a:rPr>
                  <a:t>, 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he initial angular velocity is zero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ourier New" pitchFamily="49" charset="0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ourier New" pitchFamily="49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(0).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Courier New" pitchFamily="49" charset="0"/>
                  </a:rPr>
                  <a:t> 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Courier New" pitchFamily="49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endParaRPr lang="en-US" dirty="0">
                  <a:solidFill>
                    <a:prstClr val="black"/>
                  </a:solidFill>
                  <a:cs typeface="Courier New" pitchFamily="49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Courier New" pitchFamily="49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094A07-1AED-4C7E-ACC3-1522B99B5B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239102" y="640080"/>
                <a:ext cx="8283512" cy="5129151"/>
              </a:xfrm>
              <a:blipFill>
                <a:blip r:embed="rId2"/>
                <a:stretch>
                  <a:fillRect l="-1104" t="-951" r="-1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7B79F3-3E72-42F8-99DA-3338180382A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9BC40CD-3FE9-F71B-B970-CA76CE58D5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6919" y="1391920"/>
            <a:ext cx="3725948" cy="126084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FF9CE14-C780-0ECD-98B7-5EF16E459A27}"/>
              </a:ext>
            </a:extLst>
          </p:cNvPr>
          <p:cNvSpPr txBox="1"/>
          <p:nvPr/>
        </p:nvSpPr>
        <p:spPr>
          <a:xfrm>
            <a:off x="621386" y="4205238"/>
            <a:ext cx="457200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dirty="0">
                <a:solidFill>
                  <a:srgbClr val="008013"/>
                </a:solidFill>
                <a:effectLst/>
                <a:latin typeface="Menlo"/>
              </a:rPr>
              <a:t>% Pendulum Example - Non-linear Model</a:t>
            </a:r>
            <a:endParaRPr lang="en-US" sz="1800" b="0" i="0" dirty="0">
              <a:effectLst/>
              <a:latin typeface="Menlo"/>
            </a:endParaRPr>
          </a:p>
          <a:p>
            <a:r>
              <a:rPr lang="en-US" sz="1800" b="0" i="0" dirty="0">
                <a:effectLst/>
                <a:latin typeface="Menlo"/>
              </a:rPr>
              <a:t>[</a:t>
            </a:r>
            <a:r>
              <a:rPr lang="en-US" sz="1800" b="0" i="0" dirty="0" err="1">
                <a:effectLst/>
                <a:latin typeface="Menlo"/>
              </a:rPr>
              <a:t>ta,xa</a:t>
            </a:r>
            <a:r>
              <a:rPr lang="en-US" sz="1800" b="0" i="0" dirty="0">
                <a:effectLst/>
                <a:latin typeface="Menlo"/>
              </a:rPr>
              <a:t>] = ode45(@pendulum, [0,5],[0.5,0]);</a:t>
            </a:r>
          </a:p>
          <a:p>
            <a:r>
              <a:rPr lang="en-US" sz="1800" b="0" i="0" dirty="0">
                <a:effectLst/>
                <a:latin typeface="Menlo"/>
              </a:rPr>
              <a:t>[</a:t>
            </a:r>
            <a:r>
              <a:rPr lang="en-US" sz="1800" b="0" i="0" dirty="0" err="1">
                <a:effectLst/>
                <a:latin typeface="Menlo"/>
              </a:rPr>
              <a:t>tb,xb</a:t>
            </a:r>
            <a:r>
              <a:rPr lang="en-US" sz="1800" b="0" i="0" dirty="0">
                <a:effectLst/>
                <a:latin typeface="Menlo"/>
              </a:rPr>
              <a:t>] = ode45(@pendulum, [0,5],[0.8*pi 0]);</a:t>
            </a:r>
          </a:p>
          <a:p>
            <a:r>
              <a:rPr lang="en-US" sz="1800" b="0" i="0" dirty="0">
                <a:effectLst/>
                <a:latin typeface="Menlo"/>
              </a:rPr>
              <a:t>plot(</a:t>
            </a:r>
            <a:r>
              <a:rPr lang="en-US" sz="1800" b="0" i="0" dirty="0" err="1">
                <a:effectLst/>
                <a:latin typeface="Menlo"/>
              </a:rPr>
              <a:t>ta,xa</a:t>
            </a:r>
            <a:r>
              <a:rPr lang="en-US" sz="1800" b="0" i="0" dirty="0">
                <a:effectLst/>
                <a:latin typeface="Menlo"/>
              </a:rPr>
              <a:t>(:,1),</a:t>
            </a:r>
            <a:r>
              <a:rPr lang="en-US" sz="1800" b="0" i="0" dirty="0">
                <a:solidFill>
                  <a:srgbClr val="A709F5"/>
                </a:solidFill>
                <a:effectLst/>
                <a:latin typeface="Menlo"/>
              </a:rPr>
              <a:t>'r'</a:t>
            </a:r>
            <a:r>
              <a:rPr lang="en-US" sz="1800" b="0" i="0" dirty="0">
                <a:effectLst/>
                <a:latin typeface="Menlo"/>
              </a:rPr>
              <a:t>, </a:t>
            </a:r>
            <a:r>
              <a:rPr lang="en-US" sz="1800" b="0" i="0" dirty="0" err="1">
                <a:effectLst/>
                <a:latin typeface="Menlo"/>
              </a:rPr>
              <a:t>tb,xb</a:t>
            </a:r>
            <a:r>
              <a:rPr lang="en-US" sz="1800" b="0" i="0" dirty="0">
                <a:effectLst/>
                <a:latin typeface="Menlo"/>
              </a:rPr>
              <a:t>(:,1),</a:t>
            </a:r>
            <a:r>
              <a:rPr lang="en-US" sz="1800" b="0" i="0" dirty="0">
                <a:solidFill>
                  <a:srgbClr val="A709F5"/>
                </a:solidFill>
                <a:effectLst/>
                <a:latin typeface="Menlo"/>
              </a:rPr>
              <a:t>'b'</a:t>
            </a:r>
            <a:r>
              <a:rPr lang="en-US" sz="1800" b="0" i="0" dirty="0">
                <a:effectLst/>
                <a:latin typeface="Menlo"/>
              </a:rPr>
              <a:t>)</a:t>
            </a:r>
          </a:p>
          <a:p>
            <a:r>
              <a:rPr lang="en-US" sz="1800" b="0" i="0" dirty="0" err="1">
                <a:effectLst/>
                <a:latin typeface="Menlo"/>
              </a:rPr>
              <a:t>xlabel</a:t>
            </a:r>
            <a:r>
              <a:rPr lang="en-US" sz="1800" b="0" i="0" dirty="0">
                <a:effectLst/>
                <a:latin typeface="Menlo"/>
              </a:rPr>
              <a:t>(</a:t>
            </a:r>
            <a:r>
              <a:rPr lang="en-US" sz="1800" b="0" i="0" dirty="0">
                <a:solidFill>
                  <a:srgbClr val="A709F5"/>
                </a:solidFill>
                <a:effectLst/>
                <a:latin typeface="Menlo"/>
              </a:rPr>
              <a:t>'Time(s)'</a:t>
            </a:r>
            <a:r>
              <a:rPr lang="en-US" sz="1800" b="0" i="0" dirty="0">
                <a:effectLst/>
                <a:latin typeface="Menlo"/>
              </a:rPr>
              <a:t>)</a:t>
            </a:r>
          </a:p>
          <a:p>
            <a:r>
              <a:rPr lang="en-US" sz="1800" b="0" i="0" dirty="0" err="1">
                <a:effectLst/>
                <a:latin typeface="Menlo"/>
              </a:rPr>
              <a:t>ylabel</a:t>
            </a:r>
            <a:r>
              <a:rPr lang="en-US" sz="1800" b="0" i="0" dirty="0">
                <a:effectLst/>
                <a:latin typeface="Menlo"/>
              </a:rPr>
              <a:t>(</a:t>
            </a:r>
            <a:r>
              <a:rPr lang="en-US" sz="1800" b="0" i="0" dirty="0">
                <a:solidFill>
                  <a:srgbClr val="A709F5"/>
                </a:solidFill>
                <a:effectLst/>
                <a:latin typeface="Menlo"/>
              </a:rPr>
              <a:t>'Angle(rad)'</a:t>
            </a:r>
            <a:r>
              <a:rPr lang="en-US" sz="1800" b="0" i="0" dirty="0">
                <a:effectLst/>
                <a:latin typeface="Menlo"/>
              </a:rPr>
              <a:t>)</a:t>
            </a:r>
          </a:p>
          <a:p>
            <a:r>
              <a:rPr lang="en-US" sz="1800" b="0" i="0" dirty="0" err="1">
                <a:effectLst/>
                <a:latin typeface="Menlo"/>
              </a:rPr>
              <a:t>gtext</a:t>
            </a:r>
            <a:r>
              <a:rPr lang="en-US" sz="1800" b="0" i="0" dirty="0">
                <a:effectLst/>
                <a:latin typeface="Menlo"/>
              </a:rPr>
              <a:t>(</a:t>
            </a:r>
            <a:r>
              <a:rPr lang="en-US" sz="1800" b="0" i="0" dirty="0">
                <a:solidFill>
                  <a:srgbClr val="A709F5"/>
                </a:solidFill>
                <a:effectLst/>
                <a:latin typeface="Menlo"/>
              </a:rPr>
              <a:t>'case1'</a:t>
            </a:r>
            <a:r>
              <a:rPr lang="en-US" sz="1800" b="0" i="0" dirty="0">
                <a:effectLst/>
                <a:latin typeface="Menlo"/>
              </a:rPr>
              <a:t>)</a:t>
            </a:r>
          </a:p>
          <a:p>
            <a:r>
              <a:rPr lang="en-US" sz="1800" b="0" i="0" dirty="0" err="1">
                <a:effectLst/>
                <a:latin typeface="Menlo"/>
              </a:rPr>
              <a:t>gtext</a:t>
            </a:r>
            <a:r>
              <a:rPr lang="en-US" sz="1800" b="0" i="0" dirty="0">
                <a:effectLst/>
                <a:latin typeface="Menlo"/>
              </a:rPr>
              <a:t>(</a:t>
            </a:r>
            <a:r>
              <a:rPr lang="en-US" sz="1800" b="0" i="0" dirty="0">
                <a:solidFill>
                  <a:srgbClr val="A709F5"/>
                </a:solidFill>
                <a:effectLst/>
                <a:latin typeface="Menlo"/>
              </a:rPr>
              <a:t>'case2'</a:t>
            </a:r>
            <a:r>
              <a:rPr lang="en-US" sz="1800" b="0" i="0" dirty="0">
                <a:effectLst/>
                <a:latin typeface="Menlo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747730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BD3326-7DE7-44ED-834B-AD78E397F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8940" y="134979"/>
            <a:ext cx="7766120" cy="1207008"/>
          </a:xfrm>
        </p:spPr>
        <p:txBody>
          <a:bodyPr/>
          <a:lstStyle/>
          <a:p>
            <a:r>
              <a:rPr lang="en-US" dirty="0"/>
              <a:t>The Pendulum Angle as a Function of Time for Two Starting Positions</a:t>
            </a:r>
          </a:p>
        </p:txBody>
      </p:sp>
      <p:sp>
        <p:nvSpPr>
          <p:cNvPr id="5" name="Text Placeholder 4" hidden="1">
            <a:extLst>
              <a:ext uri="{FF2B5EF4-FFF2-40B4-BE49-F238E27FC236}">
                <a16:creationId xmlns:a16="http://schemas.microsoft.com/office/drawing/2014/main" id="{F286BFA9-3325-4A20-A855-F62D0F58839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E7697E-6835-4363-85F7-94667AB89BC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7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C7258A3-98E1-8C47-7577-2AB39A177F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1150" y="1341987"/>
            <a:ext cx="5981700" cy="476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25478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4C661A-4991-4EE5-B707-8CCAE3DB30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Mass and Sp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F6CD92-196C-483F-AAF4-EC08A43E3036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502230"/>
            <a:ext cx="7866603" cy="919424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A mass and spring with viscous surface friction. Its equation of motion is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A4BBE4A0-D1FC-4128-8332-11B0FCE923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93104"/>
              </p:ext>
            </p:extLst>
          </p:nvPr>
        </p:nvGraphicFramePr>
        <p:xfrm>
          <a:off x="2781300" y="2106613"/>
          <a:ext cx="35814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15640" progId="Equation.DSMT4">
                  <p:embed/>
                </p:oleObj>
              </mc:Choice>
              <mc:Fallback>
                <p:oleObj name="Equation" r:id="rId2" imgW="1193760" imgH="21564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A4BBE4A0-D1FC-4128-8332-11B0FCE923D9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106613"/>
                        <a:ext cx="35814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" descr="A mass m experiences a rightward force f (t) on the right with a spring constant k between m and wall.">
            <a:extLst>
              <a:ext uri="{FF2B5EF4-FFF2-40B4-BE49-F238E27FC236}">
                <a16:creationId xmlns:a16="http://schemas.microsoft.com/office/drawing/2014/main" id="{39D95AB6-C068-4134-9E10-D9721DA86A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2362199" y="2970029"/>
            <a:ext cx="4419602" cy="3315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8BA4DB9-BA15-463E-9EDB-CB41D2D8177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5" name="Text Placeholder 4" hidden="1">
            <a:extLst>
              <a:ext uri="{FF2B5EF4-FFF2-40B4-BE49-F238E27FC236}">
                <a16:creationId xmlns:a16="http://schemas.microsoft.com/office/drawing/2014/main" id="{C0CB6AF5-120B-4305-8256-A6B112339E68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079E09-EA70-41BA-A93B-51147FF9347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0053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23160D-0B28-4C34-AE59-C8796EBE9A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980" y="5348"/>
            <a:ext cx="8639352" cy="1207008"/>
          </a:xfrm>
        </p:spPr>
        <p:txBody>
          <a:bodyPr/>
          <a:lstStyle/>
          <a:p>
            <a:r>
              <a:rPr lang="en-US" dirty="0"/>
              <a:t>Special Methods for Linear Differential Equations</a:t>
            </a:r>
            <a:endParaRPr lang="en-US" sz="1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3B8397-A300-4E67-9474-592994FAC63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499616"/>
            <a:ext cx="8283512" cy="1012472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The equation of motion can be put into the following state variable form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71647E-D181-4ED7-A86D-B763256CD01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221097"/>
            <a:ext cx="8283512" cy="1284514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These can be put into matrix form as shown below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12E684-C1B3-4C01-BA31-AF991DBE8E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6D107196-6B28-551E-AD82-906F8F85F8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351263"/>
              </p:ext>
            </p:extLst>
          </p:nvPr>
        </p:nvGraphicFramePr>
        <p:xfrm>
          <a:off x="1526809" y="4802981"/>
          <a:ext cx="5174781" cy="156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660240" progId="Equation.DSMT4">
                  <p:embed/>
                </p:oleObj>
              </mc:Choice>
              <mc:Fallback>
                <p:oleObj name="Equation" r:id="rId2" imgW="2184120" imgH="66024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6D107196-6B28-551E-AD82-906F8F85F802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809" y="4802981"/>
                        <a:ext cx="5174781" cy="1563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01C6232F-F01B-F88A-8175-F32357FF27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30600" y="2428367"/>
            <a:ext cx="5087587" cy="1554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0714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7953665-9846-4E37-90E5-59EA58CD254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761379" y="134979"/>
                <a:ext cx="7621242" cy="1207008"/>
              </a:xfrm>
            </p:spPr>
            <p:txBody>
              <a:bodyPr/>
              <a:lstStyle/>
              <a:p>
                <a:r>
                  <a:rPr lang="en-US" sz="3200" dirty="0"/>
                  <a:t>The Integral of </a:t>
                </a:r>
                <a:r>
                  <a:rPr lang="en-US" sz="3200" i="1" dirty="0"/>
                  <a:t>f</a:t>
                </a:r>
                <a:r>
                  <a:rPr lang="en-US" sz="3200" dirty="0"/>
                  <a:t>(</a:t>
                </a:r>
                <a:r>
                  <a:rPr lang="en-US" sz="3200" i="1" dirty="0"/>
                  <a:t>x</a:t>
                </a:r>
                <a:r>
                  <a:rPr lang="en-US" sz="3200" dirty="0"/>
                  <a:t>) Interpreted as the Area </a:t>
                </a:r>
                <a:r>
                  <a:rPr lang="en-US" sz="3200" i="1" dirty="0"/>
                  <a:t>A</a:t>
                </a:r>
                <a:r>
                  <a:rPr lang="en-US" sz="3200" dirty="0"/>
                  <a:t> Under the Curve of </a:t>
                </a:r>
                <a:r>
                  <a:rPr lang="en-US" sz="3200" i="1" dirty="0"/>
                  <a:t>f</a:t>
                </a:r>
                <a:r>
                  <a:rPr lang="en-US" sz="3200" dirty="0"/>
                  <a:t>(</a:t>
                </a:r>
                <a:r>
                  <a:rPr lang="en-US" sz="3200" i="1" dirty="0"/>
                  <a:t>x</a:t>
                </a:r>
                <a:r>
                  <a:rPr lang="en-US" sz="3200" dirty="0"/>
                  <a:t>) from </a:t>
                </a:r>
                <a:r>
                  <a:rPr lang="en-US" sz="3200" i="1" dirty="0"/>
                  <a:t>x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i="1" dirty="0"/>
                  <a:t>a</a:t>
                </a:r>
                <a:r>
                  <a:rPr lang="en-US" sz="3200" dirty="0"/>
                  <a:t> to </a:t>
                </a:r>
                <a:r>
                  <a:rPr lang="en-US" sz="3200" i="1" dirty="0"/>
                  <a:t>x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i="1" dirty="0"/>
                  <a:t>b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7953665-9846-4E37-90E5-59EA58CD254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61379" y="134979"/>
                <a:ext cx="7621242" cy="1207008"/>
              </a:xfrm>
              <a:blipFill>
                <a:blip r:embed="rId2"/>
                <a:stretch>
                  <a:fillRect l="-880" t="-1010" r="-720" b="-6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 descr="A graph of f(x) versus x shows a downward sloping curve with a shaded area marked A between a and b.">
            <a:extLst>
              <a:ext uri="{FF2B5EF4-FFF2-40B4-BE49-F238E27FC236}">
                <a16:creationId xmlns:a16="http://schemas.microsoft.com/office/drawing/2014/main" id="{90115E1F-BBAC-450C-B28F-9C82D45E72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76070" y="1219200"/>
            <a:ext cx="6791860" cy="50942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4" name="Text Placeholder 3" hidden="1">
            <a:extLst>
              <a:ext uri="{FF2B5EF4-FFF2-40B4-BE49-F238E27FC236}">
                <a16:creationId xmlns:a16="http://schemas.microsoft.com/office/drawing/2014/main" id="{7B48633C-D018-4A33-8488-33DA3AB9910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38708B-3CD1-49F0-8B4A-C4BF2E2CF9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99843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CA869D-4EF0-4363-A1FE-4281D5F605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Mass and Sp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EE6867-D689-4E0E-A28A-8168336226CF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buClrTx/>
                  <a:buSzTx/>
                  <a:buFont typeface="Arial"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urier Std" pitchFamily="49" charset="0"/>
                  <a:ea typeface="+mn-ea"/>
                  <a:cs typeface="Courier New" pitchFamily="49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function </a:t>
                </a:r>
                <a:r>
                  <a: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xdot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 = </a:t>
                </a:r>
                <a:r>
                  <a: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msd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(</a:t>
                </a:r>
                <a:r>
                  <a: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t,x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)</a:t>
                </a:r>
                <a:b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</a:b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	u = 10; m = 1; c = 2; k = 5;</a:t>
                </a:r>
                <a:b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</a:b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	A = [0, 1;−k/m, −c/m];</a:t>
                </a:r>
                <a:b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</a:b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	B = [0; 1/m];</a:t>
                </a:r>
                <a:b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</a:b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	</a:t>
                </a:r>
                <a:r>
                  <a: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xdot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 = A*x + B*u;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buClrTx/>
                  <a:buSzTx/>
                  <a:buFont typeface="Arial"/>
                  <a:buNone/>
                  <a:tabLst/>
                  <a:defRPr/>
                </a:pPr>
                <a:r>
                  <a:rPr lang="en-US" sz="1600" dirty="0">
                    <a:solidFill>
                      <a:prstClr val="black"/>
                    </a:solidFill>
                    <a:latin typeface="Courier Std" pitchFamily="49" charset="0"/>
                    <a:cs typeface="Courier New" pitchFamily="49" charset="0"/>
                  </a:rPr>
                  <a:t>end</a:t>
                </a: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urier Std" pitchFamily="49" charset="0"/>
                  <a:ea typeface="+mn-ea"/>
                  <a:cs typeface="Courier New" pitchFamily="49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800"/>
                  </a:spcBef>
                  <a:spcAft>
                    <a:spcPts val="1800"/>
                  </a:spcAft>
                  <a:buClrTx/>
                  <a:buSzTx/>
                  <a:buFont typeface="Arial"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urier Std" pitchFamily="49" charset="0"/>
                  <a:ea typeface="+mn-ea"/>
                  <a:cs typeface="Courier New" pitchFamily="49" charset="0"/>
                </a:endParaRPr>
              </a:p>
              <a:p>
                <a:pPr defTabSz="457200">
                  <a:spcBef>
                    <a:spcPts val="1200"/>
                  </a:spcBef>
                  <a:spcAft>
                    <a:spcPts val="600"/>
                  </a:spcAft>
                  <a:defRPr/>
                </a:pPr>
                <a:r>
                  <a:rPr kumimoji="0" lang="en-CA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For</a:t>
                </a:r>
                <a14:m>
                  <m:oMath xmlns:m="http://schemas.openxmlformats.org/officeDocument/2006/math">
                    <m:r>
                      <a:rPr kumimoji="0" lang="en-CA" sz="24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0≤</m:t>
                    </m:r>
                    <m:r>
                      <a:rPr kumimoji="0" lang="en-CA" sz="24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kumimoji="0" lang="en-CA" sz="24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,  </m:t>
                    </m:r>
                    <m:sSub>
                      <m:sSubPr>
                        <m:ctrlPr>
                          <a:rPr kumimoji="0" lang="en-CA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CA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kumimoji="0" lang="en-US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kumimoji="0" lang="en-US" sz="24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CA" sz="24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0 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CA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CA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CA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kumimoji="0" lang="en-US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kumimoji="0" lang="en-US" sz="24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CA" sz="24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kumimoji="0" lang="en-CA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equations can be solved, and the solution plotted.</a:t>
                </a:r>
                <a:endParaRPr kumimoji="0" lang="en-CA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800"/>
                  </a:spcBef>
                  <a:spcAft>
                    <a:spcPts val="18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[t, x] = ode45(@msd, [0, 5], [0, 0]);</a:t>
                </a:r>
                <a:b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</a:b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plot(t, x(:,1), t, x(:,2)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EE6867-D689-4E0E-A28A-8168336226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>
                <a:blip r:embed="rId2"/>
                <a:stretch>
                  <a:fillRect l="-1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62429C-48D2-44F0-9692-1F2FC6FB42F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0</a:t>
            </a:fld>
            <a:endParaRPr lang="en-US" dirty="0"/>
          </a:p>
        </p:txBody>
      </p:sp>
      <p:pic>
        <p:nvPicPr>
          <p:cNvPr id="5" name="Picture 2" descr="A line graph of time in seconds against displacement and velocity shows 2 curves.">
            <a:extLst>
              <a:ext uri="{FF2B5EF4-FFF2-40B4-BE49-F238E27FC236}">
                <a16:creationId xmlns:a16="http://schemas.microsoft.com/office/drawing/2014/main" id="{CFE8940A-F825-0029-3575-BD4DE37CE3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967825"/>
            <a:ext cx="4229100" cy="3171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188983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DA845C-BC5F-F828-B39A-1E20D261B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ol System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6634E4-B76E-087C-7136-25D0A91421BA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b="0" i="0" dirty="0">
                <a:solidFill>
                  <a:schemeClr val="tx1"/>
                </a:solidFill>
                <a:effectLst/>
                <a:latin typeface="palatino linotype" panose="02040502050505030304" pitchFamily="18" charset="0"/>
              </a:rPr>
              <a:t>A </a:t>
            </a:r>
            <a:r>
              <a:rPr lang="en-US" b="1" i="0" dirty="0">
                <a:solidFill>
                  <a:schemeClr val="tx1"/>
                </a:solidFill>
                <a:effectLst/>
                <a:latin typeface="palatino linotype" panose="02040502050505030304" pitchFamily="18" charset="0"/>
              </a:rPr>
              <a:t>transfer function</a:t>
            </a:r>
            <a:r>
              <a:rPr lang="en-US" b="0" i="0" dirty="0">
                <a:solidFill>
                  <a:schemeClr val="tx1"/>
                </a:solidFill>
                <a:effectLst/>
                <a:latin typeface="palatino linotype" panose="02040502050505030304" pitchFamily="18" charset="0"/>
              </a:rPr>
              <a:t> represents the relationship between the output signal of a </a:t>
            </a:r>
            <a:r>
              <a:rPr lang="en-US" b="0" i="0" u="none" strike="noStrike" dirty="0">
                <a:solidFill>
                  <a:schemeClr val="tx1"/>
                </a:solidFill>
                <a:effectLst/>
                <a:latin typeface="palatino linotype" panose="02040502050505030304" pitchFamily="18" charset="0"/>
              </a:rPr>
              <a:t>control system</a:t>
            </a:r>
            <a:r>
              <a:rPr lang="en-US" b="0" i="0" dirty="0">
                <a:solidFill>
                  <a:schemeClr val="tx1"/>
                </a:solidFill>
                <a:effectLst/>
                <a:latin typeface="palatino linotype" panose="02040502050505030304" pitchFamily="18" charset="0"/>
              </a:rPr>
              <a:t> and the input signal, for all possible input values.</a:t>
            </a:r>
          </a:p>
          <a:p>
            <a:endParaRPr lang="en-US" dirty="0">
              <a:solidFill>
                <a:schemeClr val="tx1"/>
              </a:solidFill>
              <a:latin typeface="palatino linotype" panose="02040502050505030304" pitchFamily="18" charset="0"/>
            </a:endParaRPr>
          </a:p>
          <a:p>
            <a:r>
              <a:rPr lang="en-US" b="1" dirty="0">
                <a:solidFill>
                  <a:schemeClr val="tx1"/>
                </a:solidFill>
                <a:latin typeface="palatino linotype" panose="02040502050505030304" pitchFamily="18" charset="0"/>
              </a:rPr>
              <a:t>Step response </a:t>
            </a:r>
            <a:r>
              <a:rPr lang="en-US" dirty="0">
                <a:solidFill>
                  <a:schemeClr val="tx1"/>
                </a:solidFill>
                <a:latin typeface="palatino linotype" panose="02040502050505030304" pitchFamily="18" charset="0"/>
              </a:rPr>
              <a:t>is the response to a system when the input is a step signal. </a:t>
            </a:r>
          </a:p>
          <a:p>
            <a:endParaRPr lang="en-US" dirty="0">
              <a:solidFill>
                <a:schemeClr val="tx1"/>
              </a:solidFill>
              <a:latin typeface="palatino linotype" panose="02040502050505030304" pitchFamily="18" charset="0"/>
            </a:endParaRPr>
          </a:p>
          <a:p>
            <a:r>
              <a:rPr lang="en-US" dirty="0">
                <a:solidFill>
                  <a:schemeClr val="tx1"/>
                </a:solidFill>
                <a:latin typeface="palatino linotype" panose="02040502050505030304" pitchFamily="18" charset="0"/>
              </a:rPr>
              <a:t>An </a:t>
            </a:r>
            <a:r>
              <a:rPr lang="en-US" b="1" dirty="0">
                <a:solidFill>
                  <a:schemeClr val="tx1"/>
                </a:solidFill>
                <a:latin typeface="palatino linotype" panose="02040502050505030304" pitchFamily="18" charset="0"/>
              </a:rPr>
              <a:t>impulse response </a:t>
            </a:r>
            <a:r>
              <a:rPr lang="en-US" dirty="0">
                <a:solidFill>
                  <a:schemeClr val="tx1"/>
                </a:solidFill>
                <a:latin typeface="palatino linotype" panose="02040502050505030304" pitchFamily="18" charset="0"/>
              </a:rPr>
              <a:t>means the output/</a:t>
            </a:r>
            <a:r>
              <a:rPr lang="en-US" dirty="0" err="1">
                <a:solidFill>
                  <a:schemeClr val="tx1"/>
                </a:solidFill>
                <a:latin typeface="palatino linotype" panose="02040502050505030304" pitchFamily="18" charset="0"/>
              </a:rPr>
              <a:t>behaviour</a:t>
            </a:r>
            <a:r>
              <a:rPr lang="en-US" dirty="0">
                <a:solidFill>
                  <a:schemeClr val="tx1"/>
                </a:solidFill>
                <a:latin typeface="palatino linotype" panose="02040502050505030304" pitchFamily="18" charset="0"/>
              </a:rPr>
              <a:t> of a system/process when we provide it with an impulse signal.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FEF3D24-3CF8-724F-79A5-C1ABD17E4EA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C7C788-FCF9-0DD0-BF5A-6B6768BD948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80285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4C7019-C99D-419A-A93F-D93E8B88AA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9858" y="137160"/>
            <a:ext cx="7746553" cy="1207008"/>
          </a:xfrm>
        </p:spPr>
        <p:txBody>
          <a:bodyPr/>
          <a:lstStyle/>
          <a:p>
            <a:r>
              <a:rPr lang="en-US" dirty="0"/>
              <a:t>ODE Solvers in the Control System Toolbox</a:t>
            </a:r>
            <a:br>
              <a:rPr lang="en-US" dirty="0"/>
            </a:br>
            <a:r>
              <a:rPr lang="en-US" dirty="0"/>
              <a:t>The Step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13B3C9-C175-45E4-844E-CC7425A8D56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33376" y="1658493"/>
            <a:ext cx="8283512" cy="1575180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Transfer function form:  It is created by typing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tf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(right,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left)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Courier New" pitchFamily="49" charset="0"/>
              </a:rPr>
              <a:t>where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 the vector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right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contains the coefficients on the right side of the equation and the vector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left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contains the coefficients on the left side. Consider the equation: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BA950324-3977-49AE-A00D-E97830E669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19499"/>
              </p:ext>
            </p:extLst>
          </p:nvPr>
        </p:nvGraphicFramePr>
        <p:xfrm>
          <a:off x="2651400" y="3074795"/>
          <a:ext cx="38412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241200" progId="Equation.DSMT4">
                  <p:embed/>
                </p:oleObj>
              </mc:Choice>
              <mc:Fallback>
                <p:oleObj name="Equation" r:id="rId2" imgW="1536480" imgH="24120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BA950324-3977-49AE-A00D-E97830E6698F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51400" y="3074795"/>
                        <a:ext cx="3841200" cy="60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58B838-170B-4458-8BCF-A3344AD27A64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3061" y="3783205"/>
            <a:ext cx="7796264" cy="2627643"/>
          </a:xfrm>
        </p:spPr>
        <p:txBody>
          <a:bodyPr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You create the transfer function model form named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sys1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by typing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sys =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tf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([5, 1],[5, 7, 5]);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You can plot the unit step response for zero initial conditions by typing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step(sys)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sz="2200" dirty="0">
                <a:solidFill>
                  <a:prstClr val="black"/>
                </a:solidFill>
                <a:latin typeface="Courier Std" pitchFamily="49" charset="0"/>
              </a:rPr>
              <a:t>[</a:t>
            </a:r>
            <a:r>
              <a:rPr lang="en-US" sz="2200" dirty="0" err="1">
                <a:solidFill>
                  <a:prstClr val="black"/>
                </a:solidFill>
                <a:latin typeface="Courier Std" pitchFamily="49" charset="0"/>
              </a:rPr>
              <a:t>x,t</a:t>
            </a:r>
            <a:r>
              <a:rPr lang="en-US" sz="2200" dirty="0">
                <a:solidFill>
                  <a:prstClr val="black"/>
                </a:solidFill>
                <a:latin typeface="Courier Std" pitchFamily="49" charset="0"/>
              </a:rPr>
              <a:t>] = step(sys);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plot(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t,x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)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ECE5B5-9BB1-43D5-A3E0-40EC406DAE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2478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37DDBD-9523-4AEB-8536-AB4BDBB438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26854"/>
            <a:ext cx="8458200" cy="598551"/>
          </a:xfrm>
        </p:spPr>
        <p:txBody>
          <a:bodyPr/>
          <a:lstStyle/>
          <a:p>
            <a:r>
              <a:rPr lang="en-US" dirty="0"/>
              <a:t>LTI Object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C2FA5E29-18FE-4BC1-A2BB-26EBA7C6FB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78283777"/>
                  </p:ext>
                </p:extLst>
              </p:nvPr>
            </p:nvGraphicFramePr>
            <p:xfrm>
              <a:off x="342901" y="880068"/>
              <a:ext cx="8362490" cy="563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7527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18721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mmand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escription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sys = </a:t>
                          </a:r>
                          <a:r>
                            <a:rPr lang="en-US" sz="2000" dirty="0" err="1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ss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(A, B, C, D)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reates an LTI (Linear</a:t>
                          </a:r>
                          <a:r>
                            <a:rPr lang="en-US" sz="20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ime-Invariant) 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bject in state-space form, where the matrices 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  <a:cs typeface="Times New Roman" panose="02020603050405020304" pitchFamily="18" charset="0"/>
                            </a:rPr>
                            <a:t>A, B, C, 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nd 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orrespond to those in the model</a:t>
                          </a:r>
                          <a:b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</a:br>
                          <a:r>
                            <a:rPr lang="en-US" sz="2000" b="1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x/dt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rial" panose="020B0604020202020204" pitchFamily="34" charset="0"/>
                                </a:rPr>
                                <m:t>=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x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rial" panose="020B0604020202020204" pitchFamily="34" charset="0"/>
                                </a:rPr>
                                <m:t>+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u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rial" panose="020B0604020202020204" pitchFamily="34" charset="0"/>
                                </a:rPr>
                                <m:t>=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b="1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x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rial" panose="020B0604020202020204" pitchFamily="34" charset="0"/>
                                </a:rPr>
                                <m:t>+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u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[A, B, C, D] = </a:t>
                          </a:r>
                          <a:r>
                            <a:rPr lang="en-US" sz="2000" dirty="0" err="1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ssdata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(sys)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tracts the matrices 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  <a:cs typeface="Times New Roman" panose="02020603050405020304" pitchFamily="18" charset="0"/>
                            </a:rPr>
                            <a:t>A, B, C, 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nd 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orresponding to those in the model</a:t>
                          </a:r>
                          <a:b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</a:br>
                          <a:r>
                            <a:rPr lang="en-US" sz="2000" b="1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x/</a:t>
                          </a:r>
                          <a:r>
                            <a:rPr lang="en-US" sz="2000" b="1" i="1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t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rial" panose="020B0604020202020204" pitchFamily="34" charset="0"/>
                                </a:rPr>
                                <m:t>=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x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rial" panose="020B0604020202020204" pitchFamily="34" charset="0"/>
                                </a:rPr>
                                <m:t>+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u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rial" panose="020B0604020202020204" pitchFamily="34" charset="0"/>
                                </a:rPr>
                                <m:t>=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b="1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x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rial" panose="020B0604020202020204" pitchFamily="34" charset="0"/>
                                </a:rPr>
                                <m:t>+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u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sys = </a:t>
                          </a:r>
                          <a:r>
                            <a:rPr lang="en-US" sz="2000" dirty="0" err="1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tf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(</a:t>
                          </a:r>
                          <a:r>
                            <a:rPr lang="en-US" sz="2000" dirty="0" err="1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right,left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)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reates an LTI object in transfer-function</a:t>
                          </a:r>
                          <a:b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</a:b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orm, where the vector 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  <a:cs typeface="Times New Roman" panose="02020603050405020304" pitchFamily="18" charset="0"/>
                            </a:rPr>
                            <a:t>right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s the vector</a:t>
                          </a:r>
                          <a:b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</a:b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f coefficients of the right-hand side of the equation, arranged in descending derivative order, and 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  <a:cs typeface="Times New Roman" panose="02020603050405020304" pitchFamily="18" charset="0"/>
                            </a:rPr>
                            <a:t>left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s the vector of coefficients</a:t>
                          </a:r>
                          <a:b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</a:b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f the left-hand side of the equation, also</a:t>
                          </a:r>
                          <a:b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</a:b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rranged in descending derivative order.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16677"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[right, left] = </a:t>
                          </a:r>
                          <a:r>
                            <a:rPr lang="en-US" sz="2000" dirty="0" err="1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tfdata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(sys)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tracts the coefficients on the right- and left-hand sides of the reduced-form model.</a:t>
                          </a:r>
                          <a:endParaRPr lang="en-US" alt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C2FA5E29-18FE-4BC1-A2BB-26EBA7C6FB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78283777"/>
                  </p:ext>
                </p:extLst>
              </p:nvPr>
            </p:nvGraphicFramePr>
            <p:xfrm>
              <a:off x="342901" y="880068"/>
              <a:ext cx="8362490" cy="563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7527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18721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mmand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en-US" sz="20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escription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310640"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sys = </a:t>
                          </a:r>
                          <a:r>
                            <a:rPr lang="en-US" sz="2000" dirty="0" err="1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ss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(A, B, C, D)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1268" t="-32558" r="-469" b="-30883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005840"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[A, B, C, D] = </a:t>
                          </a:r>
                          <a:r>
                            <a:rPr lang="en-US" sz="2000" dirty="0" err="1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ssdata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(sys)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1268" t="-172727" r="-469" b="-30242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225040"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sys = </a:t>
                          </a:r>
                          <a:r>
                            <a:rPr lang="en-US" sz="2000" dirty="0" err="1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tf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(</a:t>
                          </a:r>
                          <a:r>
                            <a:rPr lang="en-US" sz="2000" dirty="0" err="1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right,left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)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reates an LTI object in transfer-function</a:t>
                          </a:r>
                          <a:b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</a:b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orm, where the vector 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  <a:cs typeface="Times New Roman" panose="02020603050405020304" pitchFamily="18" charset="0"/>
                            </a:rPr>
                            <a:t>right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s the vector</a:t>
                          </a:r>
                          <a:b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</a:b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f coefficients of the right-hand side of the equation, arranged in descending derivative order, and 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  <a:cs typeface="Times New Roman" panose="02020603050405020304" pitchFamily="18" charset="0"/>
                            </a:rPr>
                            <a:t>left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s the vector of coefficients</a:t>
                          </a:r>
                          <a:b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</a:b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f the left-hand side of the equation, also</a:t>
                          </a:r>
                          <a:b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</a:b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rranged in descending derivative order.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[right, left] = </a:t>
                          </a:r>
                          <a:r>
                            <a:rPr lang="en-US" sz="2000" dirty="0" err="1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tfdata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Courier Std" pitchFamily="49" charset="0"/>
                            </a:rPr>
                            <a:t>(sys)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tracts the coefficients on the right- and left-hand sides of the reduced-form model.</a:t>
                          </a:r>
                          <a:endParaRPr lang="en-US" alt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E19B23-0BA9-4C30-ACA4-AB442C48B6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7879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F5C146-0040-4781-B6C7-1FB1A07146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0633" y="134979"/>
            <a:ext cx="7062735" cy="1207008"/>
          </a:xfrm>
        </p:spPr>
        <p:txBody>
          <a:bodyPr/>
          <a:lstStyle/>
          <a:p>
            <a:r>
              <a:rPr lang="en-US" dirty="0"/>
              <a:t>Basic Syntax of the LTI ODE Solvers</a:t>
            </a:r>
          </a:p>
        </p:txBody>
      </p:sp>
      <p:graphicFrame>
        <p:nvGraphicFramePr>
          <p:cNvPr id="11" name="Table 2">
            <a:extLst>
              <a:ext uri="{FF2B5EF4-FFF2-40B4-BE49-F238E27FC236}">
                <a16:creationId xmlns:a16="http://schemas.microsoft.com/office/drawing/2014/main" id="{2319ABFC-8315-4643-B28F-6E22FAF2B3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5231038"/>
              </p:ext>
            </p:extLst>
          </p:nvPr>
        </p:nvGraphicFramePr>
        <p:xfrm>
          <a:off x="561175" y="1341987"/>
          <a:ext cx="8045713" cy="5212080"/>
        </p:xfrm>
        <a:graphic>
          <a:graphicData uri="http://schemas.openxmlformats.org/drawingml/2006/table">
            <a:tbl>
              <a:tblPr firstRow="1" bandRow="1"/>
              <a:tblGrid>
                <a:gridCol w="29301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155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mand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scrip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Courier Std" pitchFamily="49" charset="0"/>
                        </a:rPr>
                        <a:t>impulse(sys)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utes and plots the unit-impulse response of the LTI object 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Courier Std" pitchFamily="49" charset="0"/>
                          <a:cs typeface="Times New Roman" panose="02020603050405020304" pitchFamily="18" charset="0"/>
                        </a:rPr>
                        <a:t>sys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Courier Std" pitchFamily="49" charset="0"/>
                        </a:rPr>
                        <a:t>initial(sys,x0)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utes and plots the free response of the LTI object 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Courier Std" pitchFamily="49" charset="0"/>
                          <a:cs typeface="Times New Roman" panose="02020603050405020304" pitchFamily="18" charset="0"/>
                        </a:rPr>
                        <a:t>sys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given in state-model form, for the initial conditions specified in the vector 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Courier Std" pitchFamily="49" charset="0"/>
                          <a:cs typeface="Times New Roman" panose="02020603050405020304" pitchFamily="18" charset="0"/>
                        </a:rPr>
                        <a:t>x0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Courier Std" pitchFamily="49" charset="0"/>
                        </a:rPr>
                        <a:t>lsi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Courier Std" pitchFamily="49" charset="0"/>
                        </a:rPr>
                        <a:t>(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Courier Std" pitchFamily="49" charset="0"/>
                        </a:rPr>
                        <a:t>sys,u,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Courier Std" pitchFamily="49" charset="0"/>
                        </a:rPr>
                        <a:t>)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utes and plots the response of the LTI object 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Courier Std" pitchFamily="49" charset="0"/>
                          <a:cs typeface="Times New Roman" panose="02020603050405020304" pitchFamily="18" charset="0"/>
                        </a:rPr>
                        <a:t>sys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o the input specified by the vector 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Courier Std" pitchFamily="49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at the times specified by the vector 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Courier Std" pitchFamily="49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Courier Std" pitchFamily="49" charset="0"/>
                        </a:rPr>
                        <a:t>step(sys)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utes and plots the unit-step response of the LTI object 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Courier Std" pitchFamily="49" charset="0"/>
                          <a:cs typeface="Times New Roman" panose="02020603050405020304" pitchFamily="18" charset="0"/>
                        </a:rPr>
                        <a:t>sys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1F928F-EECB-4BCD-8A4B-9CCE5E7175C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34108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279A88-A522-4957-A0D7-0E3B51188F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4641" y="137160"/>
            <a:ext cx="7474718" cy="1207008"/>
          </a:xfrm>
        </p:spPr>
        <p:txBody>
          <a:bodyPr/>
          <a:lstStyle/>
          <a:p>
            <a:r>
              <a:rPr lang="en-US" dirty="0"/>
              <a:t>The State Variable Form Can Be Created with the </a:t>
            </a:r>
            <a:r>
              <a:rPr lang="en-US" dirty="0">
                <a:latin typeface="Courier Std" pitchFamily="49" charset="0"/>
              </a:rPr>
              <a:t>ss</a:t>
            </a:r>
            <a:r>
              <a:rPr lang="en-US" dirty="0"/>
              <a:t>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55EA41-49F6-4EFD-BBEC-2C444875F64D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194238"/>
            <a:ext cx="3374990" cy="419619"/>
          </a:xfrm>
        </p:spPr>
        <p:txBody>
          <a:bodyPr>
            <a:normAutofit fontScale="92500" lnSpcReduction="10000"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Consider the model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37002BAD-F8C3-4CAA-A042-C89DDF94651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031303"/>
              </p:ext>
            </p:extLst>
          </p:nvPr>
        </p:nvGraphicFramePr>
        <p:xfrm>
          <a:off x="1841850" y="1449315"/>
          <a:ext cx="5460300" cy="165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660240" progId="Equation.DSMT4">
                  <p:embed/>
                </p:oleObj>
              </mc:Choice>
              <mc:Fallback>
                <p:oleObj name="Equation" r:id="rId2" imgW="2184120" imgH="66024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37002BAD-F8C3-4CAA-A042-C89DDF94651A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850" y="1449315"/>
                        <a:ext cx="5460300" cy="165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E8DA1D54-604D-4D6F-8FDF-4A4E28192115}"/>
                  </a:ext>
                </a:extLst>
              </p:cNvPr>
              <p:cNvSpPr>
                <a:spLocks noGrp="1"/>
              </p:cNvSpPr>
              <p:nvPr>
                <p:ph sz="quarter" idx="14"/>
              </p:nvPr>
            </p:nvSpPr>
            <p:spPr>
              <a:xfrm>
                <a:off x="342900" y="3276600"/>
                <a:ext cx="8198199" cy="3264877"/>
              </a:xfrm>
            </p:spPr>
            <p:txBody>
              <a:bodyPr>
                <a:normAutofit fontScale="62500" lnSpcReduction="20000"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y = x1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Create the state space model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sys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for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m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2,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c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5 and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k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3, and plot the unit step response of the first variable by typing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8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m = 2; c = 5; k = </a:t>
                </a:r>
                <a:r>
                  <a:rPr lang="en-US" dirty="0">
                    <a:solidFill>
                      <a:prstClr val="black"/>
                    </a:solidFill>
                    <a:latin typeface="Courier Std" pitchFamily="49" charset="0"/>
                  </a:rPr>
                  <a:t>3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;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A = [0, 1;−k/m, −c/m];B = [0; 1/m];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C = [1,0]; D = 0;  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sys = ss(A,B,C,D);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step(sys)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urier Std" pitchFamily="49" charset="0"/>
                  <a:ea typeface="+mn-ea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[A, B, C, D] =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ssdata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(sys) % if we know the system we can get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</a:rPr>
                  <a:t>th</a:t>
                </a:r>
                <a:r>
                  <a:rPr lang="en-US" dirty="0">
                    <a:solidFill>
                      <a:prstClr val="black"/>
                    </a:solidFill>
                    <a:latin typeface="Courier Std" pitchFamily="49" charset="0"/>
                  </a:rPr>
                  <a:t>e State Space data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urier Std" pitchFamily="49" charset="0"/>
                  <a:ea typeface="+mn-ea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urier Std" pitchFamily="49" charset="0"/>
                  <a:ea typeface="+mn-ea"/>
                </a:endParaRP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E8DA1D54-604D-4D6F-8FDF-4A4E2819211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xfrm>
                <a:off x="342900" y="3276600"/>
                <a:ext cx="8198199" cy="3264877"/>
              </a:xfrm>
              <a:blipFill>
                <a:blip r:embed="rId4"/>
                <a:stretch>
                  <a:fillRect l="-297" t="-1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274254-D182-407D-B8CB-D00A5ADA870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35585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F6AEC1-5223-B441-7F70-FE382D4A02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BB2EE8A-B254-3BFC-E93D-6BAEB4E353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2587" y="1071562"/>
            <a:ext cx="5838825" cy="471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88386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279A88-A522-4957-A0D7-0E3B51188F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4641" y="137160"/>
            <a:ext cx="7474718" cy="1207008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dirty="0">
                <a:latin typeface="Courier Std"/>
              </a:rPr>
              <a:t>impulse</a:t>
            </a:r>
            <a:r>
              <a:rPr lang="en-US" dirty="0"/>
              <a:t> and </a:t>
            </a:r>
            <a:r>
              <a:rPr lang="en-US" dirty="0" err="1">
                <a:latin typeface="Courier Std"/>
              </a:rPr>
              <a:t>lsim</a:t>
            </a:r>
            <a:r>
              <a:rPr lang="en-US" dirty="0"/>
              <a:t> </a:t>
            </a:r>
            <a:r>
              <a:rPr lang="en-US" dirty="0" err="1"/>
              <a:t>Func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655EA41-49F6-4EFD-BBEC-2C444875F64D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342898" y="1499616"/>
                <a:ext cx="7831284" cy="2258469"/>
              </a:xfrm>
            </p:spPr>
            <p:txBody>
              <a:bodyPr>
                <a:normAutofit lnSpcReduction="10000"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The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impulse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function computes and plots the impulse response. The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Courier New" pitchFamily="49" charset="0"/>
                  </a:rPr>
                  <a:t>lsi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function computes and plots the    solution for a user-defined input function. Both can be used with either the transfer function or the state variable forms. Here is an example for the following equation with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f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(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)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10 sin 3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t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and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y(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0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)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=</m:t>
                    </m:r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2 for 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=</m:t>
                    </m:r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0  to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10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655EA41-49F6-4EFD-BBEC-2C444875F6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342898" y="1499616"/>
                <a:ext cx="7831284" cy="2258469"/>
              </a:xfrm>
              <a:blipFill>
                <a:blip r:embed="rId2"/>
                <a:stretch>
                  <a:fillRect l="-1167" t="-4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9105DE1B-F13B-4D72-AD81-29BA85EC88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160615"/>
              </p:ext>
            </p:extLst>
          </p:nvPr>
        </p:nvGraphicFramePr>
        <p:xfrm>
          <a:off x="581545" y="3653815"/>
          <a:ext cx="3860454" cy="676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215640" progId="Equation.DSMT4">
                  <p:embed/>
                </p:oleObj>
              </mc:Choice>
              <mc:Fallback>
                <p:oleObj name="Equation" r:id="rId3" imgW="1231560" imgH="21564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9105DE1B-F13B-4D72-AD81-29BA85EC888B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45" y="3653815"/>
                        <a:ext cx="3860454" cy="676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8DA1D54-604D-4D6F-8FDF-4A4E2819211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501661"/>
            <a:ext cx="8198199" cy="2039815"/>
          </a:xfrm>
        </p:spPr>
        <p:txBody>
          <a:bodyPr>
            <a:normAutofit/>
          </a:bodyPr>
          <a:lstStyle/>
          <a:p>
            <a:pPr lvl="0" defTabSz="457200">
              <a:spcAft>
                <a:spcPts val="600"/>
              </a:spcAft>
            </a:pPr>
            <a:r>
              <a:rPr lang="en-US" dirty="0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sys = </a:t>
            </a:r>
            <a:r>
              <a:rPr lang="en-US" dirty="0" err="1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tf</a:t>
            </a:r>
            <a:r>
              <a:rPr lang="en-US" dirty="0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(1,[5,7,4]);</a:t>
            </a:r>
          </a:p>
          <a:p>
            <a:pPr lvl="0" defTabSz="457200">
              <a:spcAft>
                <a:spcPts val="600"/>
              </a:spcAft>
            </a:pPr>
            <a:r>
              <a:rPr lang="en-US" dirty="0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t = </a:t>
            </a:r>
            <a:r>
              <a:rPr lang="en-US" dirty="0" err="1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linspace</a:t>
            </a:r>
            <a:r>
              <a:rPr lang="en-US" dirty="0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(0,10,500);</a:t>
            </a:r>
          </a:p>
          <a:p>
            <a:pPr lvl="0" defTabSz="457200">
              <a:spcAft>
                <a:spcPts val="600"/>
              </a:spcAft>
            </a:pPr>
            <a:r>
              <a:rPr lang="en-US" dirty="0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f = 10*sin(3*t);</a:t>
            </a:r>
          </a:p>
          <a:p>
            <a:pPr lvl="0" defTabSz="457200">
              <a:spcAft>
                <a:spcPts val="600"/>
              </a:spcAft>
            </a:pPr>
            <a:r>
              <a:rPr lang="en-US" dirty="0" err="1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lsim</a:t>
            </a:r>
            <a:r>
              <a:rPr lang="en-US" dirty="0">
                <a:solidFill>
                  <a:prstClr val="black"/>
                </a:solidFill>
                <a:latin typeface="Courier Std" pitchFamily="49" charset="0"/>
                <a:cs typeface="Courier New" pitchFamily="49" charset="0"/>
              </a:rPr>
              <a:t>(sys,f,t,2)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274254-D182-407D-B8CB-D00A5ADA870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3313E17-8D88-F53C-A237-04534113D5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50790" y="3292950"/>
            <a:ext cx="3631462" cy="3248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47001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4629BA-ACCC-405E-9705-D04A0058BE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>
                <a:latin typeface="Courier Std"/>
              </a:rPr>
              <a:t>initial</a:t>
            </a:r>
            <a:r>
              <a:rPr lang="en-US" dirty="0"/>
              <a:t>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06715D-F124-4190-893F-D72B6F31EEE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502229"/>
            <a:ext cx="7635491" cy="4958861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The command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initial(sys,x0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computes and plots the free response of the LTI object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itchFamily="49" charset="0"/>
                <a:ea typeface="+mn-ea"/>
              </a:rPr>
              <a:t>sy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given in state-model form, for the initial conditions specified in the vector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x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.  Initial conditions x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(0) = 5, and </a:t>
            </a:r>
            <a:r>
              <a:rPr lang="en-US" dirty="0">
                <a:solidFill>
                  <a:prstClr val="black"/>
                </a:solidFill>
              </a:rPr>
              <a:t>x</a:t>
            </a:r>
            <a:r>
              <a:rPr lang="en-US" baseline="-25000" dirty="0">
                <a:solidFill>
                  <a:prstClr val="black"/>
                </a:solidFill>
              </a:rPr>
              <a:t>2</a:t>
            </a:r>
            <a:r>
              <a:rPr lang="en-US" dirty="0">
                <a:solidFill>
                  <a:prstClr val="black"/>
                </a:solidFill>
              </a:rPr>
              <a:t>(0) = -2.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For example,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m = 2; c = 3; k = 5;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A = [0, 1;−k/m, −c/m];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B = [0; 1/m];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C = [1,0]; D = 0;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sys = ss(A,B,C,D);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initial(sys, [5, -2]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669357-D8ED-4973-9FB1-E668E77EEAE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0686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D79EDB4-0F52-431B-B068-034DD42D869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sz="3200" dirty="0"/>
                  <a:t>Free Response of the Model </a:t>
                </a:r>
                <a:br>
                  <a:rPr lang="en-US" sz="3200" dirty="0"/>
                </a:br>
                <a:r>
                  <a:rPr lang="en-US" sz="3200" dirty="0"/>
                  <a:t>for </a:t>
                </a:r>
                <a:r>
                  <a:rPr lang="en-US" sz="600" i="1" dirty="0">
                    <a:solidFill>
                      <a:schemeClr val="bg1"/>
                    </a:solidFill>
                  </a:rPr>
                  <a:t>x </a:t>
                </a:r>
                <a:r>
                  <a:rPr lang="en-US" sz="600" dirty="0">
                    <a:solidFill>
                      <a:schemeClr val="bg1"/>
                    </a:solidFill>
                  </a:rPr>
                  <a:t>sub</a:t>
                </a:r>
                <a:r>
                  <a:rPr lang="en-US" sz="600" i="1" dirty="0">
                    <a:solidFill>
                      <a:schemeClr val="bg1"/>
                    </a:solidFill>
                  </a:rPr>
                  <a:t> </a:t>
                </a:r>
                <a:r>
                  <a:rPr lang="en-US" sz="600" dirty="0">
                    <a:solidFill>
                      <a:schemeClr val="bg1"/>
                    </a:solidFill>
                  </a:rPr>
                  <a:t>1</a:t>
                </a:r>
                <a:r>
                  <a:rPr lang="en-US" sz="3200" dirty="0"/>
                  <a:t> (0)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3200" dirty="0"/>
                  <a:t> 5 and </a:t>
                </a:r>
                <a:r>
                  <a:rPr lang="en-US" sz="600" i="1" dirty="0">
                    <a:solidFill>
                      <a:schemeClr val="bg1"/>
                    </a:solidFill>
                  </a:rPr>
                  <a:t>x </a:t>
                </a:r>
                <a:r>
                  <a:rPr lang="en-US" sz="600" dirty="0">
                    <a:solidFill>
                      <a:schemeClr val="bg1"/>
                    </a:solidFill>
                  </a:rPr>
                  <a:t>sub</a:t>
                </a:r>
                <a:r>
                  <a:rPr lang="en-US" sz="600" i="1" dirty="0">
                    <a:solidFill>
                      <a:schemeClr val="bg1"/>
                    </a:solidFill>
                  </a:rPr>
                  <a:t> </a:t>
                </a:r>
                <a:r>
                  <a:rPr lang="en-US" sz="600" dirty="0">
                    <a:solidFill>
                      <a:schemeClr val="bg1"/>
                    </a:solidFill>
                  </a:rPr>
                  <a:t>2</a:t>
                </a:r>
                <a:r>
                  <a:rPr lang="en-US" dirty="0"/>
                  <a:t> </a:t>
                </a:r>
                <a:r>
                  <a:rPr lang="en-US" sz="3200" dirty="0"/>
                  <a:t>(0)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/>
                      </a:rPr>
                      <m:t>=−</m:t>
                    </m:r>
                  </m:oMath>
                </a14:m>
                <a:r>
                  <a:rPr lang="en-US" sz="3200" dirty="0"/>
                  <a:t>2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D79EDB4-0F52-431B-B068-034DD42D86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0" b="-6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70AF4FF6-9F5F-423A-8600-EFCEC10EC09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3575" y="536601"/>
            <a:ext cx="731583" cy="85351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5A1BD01-DBE9-4E79-9ABD-5A8F388F9B5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33202" y="516545"/>
            <a:ext cx="731583" cy="853514"/>
          </a:xfrm>
          <a:prstGeom prst="rect">
            <a:avLst/>
          </a:prstGeom>
        </p:spPr>
      </p:pic>
      <p:pic>
        <p:nvPicPr>
          <p:cNvPr id="9" name="Picture 2" descr="A line graph of time in seconds against amplitude shows a curve along with a dotted horizontal line at amplitude, 0.">
            <a:extLst>
              <a:ext uri="{FF2B5EF4-FFF2-40B4-BE49-F238E27FC236}">
                <a16:creationId xmlns:a16="http://schemas.microsoft.com/office/drawing/2014/main" id="{B44291C6-B814-4DF5-B878-540755DA5C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77408" y="1371600"/>
            <a:ext cx="6589184" cy="4941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5" name="Text Placeholder 4" hidden="1">
            <a:extLst>
              <a:ext uri="{FF2B5EF4-FFF2-40B4-BE49-F238E27FC236}">
                <a16:creationId xmlns:a16="http://schemas.microsoft.com/office/drawing/2014/main" id="{D0028EA2-86F9-4A23-AE55-1B35C3A74F32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646265-56D8-41A1-B182-1D22C474E0D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5496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53665-9846-4E37-90E5-59EA58CD25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564" y="134979"/>
            <a:ext cx="8220873" cy="1207008"/>
          </a:xfrm>
        </p:spPr>
        <p:txBody>
          <a:bodyPr/>
          <a:lstStyle/>
          <a:p>
            <a:r>
              <a:rPr lang="en-US" dirty="0"/>
              <a:t>Illustration of (a) Rectangular and </a:t>
            </a:r>
            <a:br>
              <a:rPr lang="en-US" dirty="0"/>
            </a:br>
            <a:r>
              <a:rPr lang="en-US" dirty="0"/>
              <a:t>(b) Trapezoidal Numerical Integration</a:t>
            </a:r>
          </a:p>
        </p:txBody>
      </p:sp>
      <p:pic>
        <p:nvPicPr>
          <p:cNvPr id="5" name="Picture 4" descr="A line graph labeled A and titled, rectangular shows a curve with 3 rectangles across x and y axis.">
            <a:extLst>
              <a:ext uri="{FF2B5EF4-FFF2-40B4-BE49-F238E27FC236}">
                <a16:creationId xmlns:a16="http://schemas.microsoft.com/office/drawing/2014/main" id="{E97E7523-1DDC-429F-B41E-CEE41D11153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32"/>
          <a:stretch/>
        </p:blipFill>
        <p:spPr>
          <a:xfrm>
            <a:off x="610849" y="1472410"/>
            <a:ext cx="7922303" cy="4701633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B48633C-D018-4A33-8488-33DA3AB9910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38708B-3CD1-49F0-8B4A-C4BF2E2CF9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266088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AEC117-1465-4AF9-8C7B-14341EB8F9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efined Input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430D51-C175-4559-9058-C721F12C1AD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502229"/>
            <a:ext cx="8283512" cy="4746171"/>
          </a:xfrm>
        </p:spPr>
        <p:txBody>
          <a:bodyPr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The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gensi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function makes it easy to construct periodic input functions. The syntax is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18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[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u,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] =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gensi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(type, period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Std" pitchFamily="49" charset="0"/>
              <a:ea typeface="+mn-ea"/>
            </a:endParaRPr>
          </a:p>
          <a:p>
            <a:pPr defTabSz="457200">
              <a:spcBef>
                <a:spcPts val="1200"/>
              </a:spcBef>
              <a:spcAft>
                <a:spcPts val="60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[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u,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] =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gensi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(type, period,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t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, dt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wher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typ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can be ‘sin’, ‘square’, or ‘pulse’ and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perio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is the desired period of the input. The vector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contains the times and the vector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Courier New" pitchFamily="49" charset="0"/>
              </a:rPr>
              <a:t>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contains the input values at those times. 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t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specifies the time duration of the input, and dt specifies the spacing between time instants.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7824B3-10CA-43CD-99D2-342404A0F9B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024419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487370D-B00C-409E-94A9-81D27077399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347107" y="134979"/>
                <a:ext cx="6449786" cy="1207008"/>
              </a:xfrm>
            </p:spPr>
            <p:txBody>
              <a:bodyPr/>
              <a:lstStyle/>
              <a:p>
                <a:r>
                  <a:rPr lang="en-US" dirty="0"/>
                  <a:t>Square-Wave Response of the Model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i="1" dirty="0"/>
                          <m:t>x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sz="100" dirty="0"/>
                  <a:t>.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+</m:t>
                    </m:r>
                  </m:oMath>
                </a14:m>
                <a:r>
                  <a:rPr lang="en-US" dirty="0"/>
                  <a:t> 2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+</m:t>
                    </m:r>
                  </m:oMath>
                </a14:m>
                <a:r>
                  <a:rPr lang="en-US" dirty="0"/>
                  <a:t> 4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4</a:t>
                </a:r>
                <a:r>
                  <a:rPr lang="en-US" i="1" dirty="0"/>
                  <a:t>f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487370D-B00C-409E-94A9-81D2707739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347107" y="134979"/>
                <a:ext cx="6449786" cy="1207008"/>
              </a:xfrm>
              <a:blipFill>
                <a:blip r:embed="rId2"/>
                <a:stretch>
                  <a:fillRect l="-662" t="-1010" r="-2268" b="-6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Placeholder 4" hidden="1">
            <a:extLst>
              <a:ext uri="{FF2B5EF4-FFF2-40B4-BE49-F238E27FC236}">
                <a16:creationId xmlns:a16="http://schemas.microsoft.com/office/drawing/2014/main" id="{0BC6F8D6-ECAA-473E-BEA8-AE9361BEA264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A6E416-2550-42AC-9738-95C1C7DD30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1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6016822-9876-E731-D719-CECF6F4FAFF2}"/>
              </a:ext>
            </a:extLst>
          </p:cNvPr>
          <p:cNvSpPr txBox="1"/>
          <p:nvPr/>
        </p:nvSpPr>
        <p:spPr>
          <a:xfrm>
            <a:off x="161748" y="1397675"/>
            <a:ext cx="457200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dirty="0">
                <a:effectLst/>
                <a:latin typeface="Menlo"/>
              </a:rPr>
              <a:t>sys = </a:t>
            </a:r>
            <a:r>
              <a:rPr lang="en-US" sz="1800" b="0" i="0" dirty="0" err="1">
                <a:effectLst/>
                <a:latin typeface="Menlo"/>
              </a:rPr>
              <a:t>tf</a:t>
            </a:r>
            <a:r>
              <a:rPr lang="en-US" sz="1800" b="0" i="0" dirty="0">
                <a:effectLst/>
                <a:latin typeface="Menlo"/>
              </a:rPr>
              <a:t>(4,[1,2,4]);</a:t>
            </a:r>
          </a:p>
          <a:p>
            <a:r>
              <a:rPr lang="en-US" sz="1800" b="0" i="0" dirty="0">
                <a:effectLst/>
                <a:latin typeface="Menlo"/>
              </a:rPr>
              <a:t>[u, t] = </a:t>
            </a:r>
            <a:r>
              <a:rPr lang="en-US" sz="1800" b="0" i="0" dirty="0" err="1">
                <a:effectLst/>
                <a:latin typeface="Menlo"/>
              </a:rPr>
              <a:t>gensig</a:t>
            </a:r>
            <a:r>
              <a:rPr lang="en-US" sz="1800" b="0" i="0" dirty="0">
                <a:effectLst/>
                <a:latin typeface="Menlo"/>
              </a:rPr>
              <a:t>(</a:t>
            </a:r>
            <a:r>
              <a:rPr lang="en-US" sz="1800" b="0" i="0" dirty="0">
                <a:solidFill>
                  <a:srgbClr val="A709F5"/>
                </a:solidFill>
                <a:effectLst/>
                <a:latin typeface="Menlo"/>
              </a:rPr>
              <a:t>'square'</a:t>
            </a:r>
            <a:r>
              <a:rPr lang="en-US" sz="1800" b="0" i="0" dirty="0">
                <a:effectLst/>
                <a:latin typeface="Menlo"/>
              </a:rPr>
              <a:t>, 5, 10, 0.01);</a:t>
            </a:r>
          </a:p>
          <a:p>
            <a:r>
              <a:rPr lang="en-US" sz="1800" b="0" i="0" dirty="0">
                <a:effectLst/>
                <a:latin typeface="Menlo"/>
              </a:rPr>
              <a:t>[y, t] = </a:t>
            </a:r>
            <a:r>
              <a:rPr lang="en-US" sz="1800" b="0" i="0" dirty="0" err="1">
                <a:effectLst/>
                <a:latin typeface="Menlo"/>
              </a:rPr>
              <a:t>lsim</a:t>
            </a:r>
            <a:r>
              <a:rPr lang="en-US" sz="1800" b="0" i="0" dirty="0">
                <a:effectLst/>
                <a:latin typeface="Menlo"/>
              </a:rPr>
              <a:t>(sys, u, t); </a:t>
            </a:r>
          </a:p>
          <a:p>
            <a:r>
              <a:rPr lang="en-US" sz="1800" b="0" i="0" dirty="0">
                <a:effectLst/>
                <a:latin typeface="Menlo"/>
              </a:rPr>
              <a:t>plot(</a:t>
            </a:r>
            <a:r>
              <a:rPr lang="en-US" sz="1800" b="0" i="0" dirty="0" err="1">
                <a:effectLst/>
                <a:latin typeface="Menlo"/>
              </a:rPr>
              <a:t>t,y,’r’,t,u,’b</a:t>
            </a:r>
            <a:r>
              <a:rPr lang="en-US" sz="1800" b="0" i="0" dirty="0">
                <a:effectLst/>
                <a:latin typeface="Menlo"/>
              </a:rPr>
              <a:t>’);</a:t>
            </a:r>
          </a:p>
          <a:p>
            <a:r>
              <a:rPr lang="en-US" sz="1800" b="0" i="0" dirty="0">
                <a:effectLst/>
                <a:latin typeface="Menlo"/>
              </a:rPr>
              <a:t>axis([0 10 -0.5 1.5]);</a:t>
            </a:r>
          </a:p>
          <a:p>
            <a:r>
              <a:rPr lang="en-US" sz="1800" b="0" i="0" dirty="0" err="1">
                <a:effectLst/>
                <a:latin typeface="Menlo"/>
              </a:rPr>
              <a:t>xlabel</a:t>
            </a:r>
            <a:r>
              <a:rPr lang="en-US" sz="1800" b="0" i="0" dirty="0">
                <a:effectLst/>
                <a:latin typeface="Menlo"/>
              </a:rPr>
              <a:t>(</a:t>
            </a:r>
            <a:r>
              <a:rPr lang="en-US" sz="1800" b="0" i="0" dirty="0">
                <a:solidFill>
                  <a:srgbClr val="A709F5"/>
                </a:solidFill>
                <a:effectLst/>
                <a:latin typeface="Menlo"/>
              </a:rPr>
              <a:t>'Time'</a:t>
            </a:r>
            <a:r>
              <a:rPr lang="en-US" sz="1800" b="0" i="0" dirty="0">
                <a:effectLst/>
                <a:latin typeface="Menlo"/>
              </a:rPr>
              <a:t>);</a:t>
            </a:r>
          </a:p>
          <a:p>
            <a:r>
              <a:rPr lang="en-US" sz="1800" b="0" i="0" dirty="0" err="1">
                <a:effectLst/>
                <a:latin typeface="Menlo"/>
              </a:rPr>
              <a:t>ylabel</a:t>
            </a:r>
            <a:r>
              <a:rPr lang="en-US" sz="1800" b="0" i="0" dirty="0">
                <a:effectLst/>
                <a:latin typeface="Menlo"/>
              </a:rPr>
              <a:t>(</a:t>
            </a:r>
            <a:r>
              <a:rPr lang="en-US" sz="1800" b="0" i="0" dirty="0">
                <a:solidFill>
                  <a:srgbClr val="A709F5"/>
                </a:solidFill>
                <a:effectLst/>
                <a:latin typeface="Menlo"/>
              </a:rPr>
              <a:t>'Response'</a:t>
            </a:r>
            <a:r>
              <a:rPr lang="en-US" sz="1800" b="0" i="0" dirty="0">
                <a:effectLst/>
                <a:latin typeface="Menlo"/>
              </a:rPr>
              <a:t>);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5ED15F9-6F6F-18E9-706B-257CD599F8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2880" y="2121217"/>
            <a:ext cx="5812332" cy="4446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89271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 hidden="1">
            <a:extLst>
              <a:ext uri="{FF2B5EF4-FFF2-40B4-BE49-F238E27FC236}">
                <a16:creationId xmlns:a16="http://schemas.microsoft.com/office/drawing/2014/main" id="{EED24045-607F-425E-9D34-BDAD53B17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d of Main Content</a:t>
            </a:r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B24A22A3-5CB5-44B0-9476-36962B349166}"/>
              </a:ext>
            </a:extLst>
          </p:cNvPr>
          <p:cNvSpPr txBox="1">
            <a:spLocks/>
          </p:cNvSpPr>
          <p:nvPr/>
        </p:nvSpPr>
        <p:spPr>
          <a:xfrm>
            <a:off x="0" y="6478588"/>
            <a:ext cx="9144000" cy="379412"/>
          </a:xfrm>
          <a:prstGeom prst="rect">
            <a:avLst/>
          </a:prstGeom>
        </p:spPr>
        <p:txBody>
          <a:bodyPr anchor="ctr"/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230188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ClrTx/>
              <a:buFont typeface="Arial" panose="020B0604020202020204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460375" indent="-2286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455613" indent="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85800" indent="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15140402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98A216-6695-4FBF-8269-7B4865BC06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Integration Functions </a:t>
            </a:r>
            <a:r>
              <a:rPr lang="en-US" sz="1200" dirty="0"/>
              <a:t>1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898C7E8E-7DEA-40E6-8C24-09D81657AE4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1602167"/>
              </p:ext>
            </p:extLst>
          </p:nvPr>
        </p:nvGraphicFramePr>
        <p:xfrm>
          <a:off x="510254" y="1397000"/>
          <a:ext cx="8123492" cy="4846320"/>
        </p:xfrm>
        <a:graphic>
          <a:graphicData uri="http://schemas.openxmlformats.org/drawingml/2006/table">
            <a:tbl>
              <a:tblPr firstRow="1" bandRow="1"/>
              <a:tblGrid>
                <a:gridCol w="35684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55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51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mand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scription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7564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eaLnBrk="1" hangingPunct="1"/>
                      <a:r>
                        <a:rPr lang="en-US" altLang="en-US" sz="2400" dirty="0">
                          <a:latin typeface="Courier Std" pitchFamily="49" charset="0"/>
                        </a:rPr>
                        <a:t>integral(</a:t>
                      </a:r>
                      <a:r>
                        <a:rPr lang="en-US" altLang="en-US" sz="2400" dirty="0" err="1">
                          <a:latin typeface="Courier Std" pitchFamily="49" charset="0"/>
                        </a:rPr>
                        <a:t>fun,a,b</a:t>
                      </a:r>
                      <a:r>
                        <a:rPr lang="en-US" altLang="en-US" sz="2400" dirty="0">
                          <a:latin typeface="Courier Std" pitchFamily="49" charset="0"/>
                        </a:rPr>
                        <a:t>)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ses an adaptive Simpson’s rule to compute the integral of the function whose handle is fun, with a as the lower integration limit and b as the upper limit. The function fun must accept a vector argument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955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eaLnBrk="1" hangingPunct="1"/>
                      <a:r>
                        <a:rPr lang="en-US" altLang="en-US" sz="2400" dirty="0" err="1">
                          <a:latin typeface="Courier Std" pitchFamily="49" charset="0"/>
                        </a:rPr>
                        <a:t>trapz</a:t>
                      </a:r>
                      <a:r>
                        <a:rPr lang="en-US" altLang="en-US" sz="2400" dirty="0">
                          <a:latin typeface="Courier Std" pitchFamily="49" charset="0"/>
                        </a:rPr>
                        <a:t>(</a:t>
                      </a:r>
                      <a:r>
                        <a:rPr lang="en-US" altLang="en-US" sz="2400" dirty="0" err="1">
                          <a:latin typeface="Courier Std" pitchFamily="49" charset="0"/>
                        </a:rPr>
                        <a:t>x,y</a:t>
                      </a:r>
                      <a:r>
                        <a:rPr lang="en-US" altLang="en-US" sz="2400" dirty="0">
                          <a:latin typeface="Courier Std" pitchFamily="49" charset="0"/>
                        </a:rPr>
                        <a:t>)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ses trapezoidal integration to compute the integral of 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Courier Std" pitchFamily="49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with respect to 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Courier Std" pitchFamily="49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where the array 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Courier Std" pitchFamily="49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tains the function values at the points contained in the array 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Courier Std" pitchFamily="49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C91107-875C-443D-ACFC-C52206BD37E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8072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026518-9311-43D1-8326-686B03C712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Integration Functions </a:t>
            </a:r>
            <a:r>
              <a:rPr lang="en-US" sz="1200" dirty="0"/>
              <a:t>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E14169-F0EA-4845-8477-E209416F805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502229"/>
            <a:ext cx="8283512" cy="4746171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Although th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integra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function is more accurate than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trapz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, it is restricted to computing the integrals of functions and cannot be used when the integrand is specified by a set of points. For such cases, use the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trapz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function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22EB44-3964-47C6-A25C-CB37467078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15958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8683D-6C13-443C-82B5-354EF40013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Integration Functions </a:t>
            </a:r>
            <a:r>
              <a:rPr lang="en-US" sz="1200" dirty="0"/>
              <a:t>3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3F2A61-5DE9-4AE6-83D0-2D23F57A282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499616"/>
            <a:ext cx="8458200" cy="459813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Using the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trapz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itchFamily="49" charset="0"/>
                <a:ea typeface="+mn-ea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function. Compute the integral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EF4C984-2B8F-4CD6-9850-F2577B2A4A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826780"/>
              </p:ext>
            </p:extLst>
          </p:nvPr>
        </p:nvGraphicFramePr>
        <p:xfrm>
          <a:off x="3810150" y="2133600"/>
          <a:ext cx="1523700" cy="117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469800" progId="Equation.DSMT4">
                  <p:embed/>
                </p:oleObj>
              </mc:Choice>
              <mc:Fallback>
                <p:oleObj name="Equation" r:id="rId2" imgW="609480" imgH="46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EF4C984-2B8F-4CD6-9850-F2577B2A4A36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150" y="2133600"/>
                        <a:ext cx="1523700" cy="117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BBF25793-5BEB-4F56-9718-C3EC93465390}"/>
                  </a:ext>
                </a:extLst>
              </p:cNvPr>
              <p:cNvSpPr>
                <a:spLocks noGrp="1"/>
              </p:cNvSpPr>
              <p:nvPr>
                <p:ph sz="quarter" idx="14"/>
              </p:nvPr>
            </p:nvSpPr>
            <p:spPr>
              <a:xfrm>
                <a:off x="342900" y="3429000"/>
                <a:ext cx="8458200" cy="2819400"/>
              </a:xfrm>
            </p:spPr>
            <p:txBody>
              <a:bodyPr>
                <a:normAutofit lnSpcReduction="10000"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12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First use 10 panels with equal widths of </a:t>
                </a:r>
                <a:r>
                  <a:rPr kumimoji="0" lang="el-GR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π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/10. The script file is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+mn-cs"/>
                  </a:rPr>
                  <a:t>x =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+mn-cs"/>
                  </a:rPr>
                  <a:t>linspace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+mn-cs"/>
                  </a:rPr>
                  <a:t>(0,pi,10);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+mn-cs"/>
                  </a:rPr>
                  <a:t>y = sin(x);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+mn-cs"/>
                  </a:rPr>
                  <a:t>trapz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+mn-cs"/>
                  </a:rPr>
                  <a:t>(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+mn-cs"/>
                  </a:rPr>
                  <a:t>x,y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urier Std" pitchFamily="49" charset="0"/>
                    <a:ea typeface="+mn-ea"/>
                    <a:cs typeface="+mn-cs"/>
                  </a:rPr>
                  <a:t>)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80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The answer is 1.9797, which gives a relative error of 100</a:t>
                </a:r>
                <a:b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</a:b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(2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−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1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.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9797)/2)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</a:rPr>
                  <a:t> 1%.</a:t>
                </a: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BBF25793-5BEB-4F56-9718-C3EC9346539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xfrm>
                <a:off x="342900" y="3429000"/>
                <a:ext cx="8458200" cy="2819400"/>
              </a:xfrm>
              <a:blipFill>
                <a:blip r:embed="rId4"/>
                <a:stretch>
                  <a:fillRect l="-1081" t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C9D02A-3144-4D52-A558-B19218F4BBF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56888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026518-9311-43D1-8326-686B03C712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Integration Functions </a:t>
            </a:r>
            <a:r>
              <a:rPr lang="en-US" sz="1200" dirty="0"/>
              <a:t>4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E14169-F0EA-4845-8477-E209416F805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502229"/>
            <a:ext cx="7896748" cy="4746171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MATLAB function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integra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implements an adaptive version of Simpson’s rule. To compute the integral of sin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x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) from 0 to </a:t>
            </a: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π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, typ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New" pitchFamily="49" charset="0"/>
              <a:ea typeface="+mn-ea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18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</a:rPr>
              <a:t>&gt;&gt;A = integral(@sin,0,pi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The answer given by MATLAB is 2.0000, which is correc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22EB44-3964-47C6-A25C-CB37467078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45447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954BE1-633B-45E2-BF8C-2031886F4E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Integration Functions </a:t>
            </a:r>
            <a:r>
              <a:rPr lang="en-US" sz="1200" dirty="0"/>
              <a:t>5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9510C7-2342-4CEE-8513-459096838349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499616"/>
            <a:ext cx="1787351" cy="612476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To integrate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2D7466D-5B12-4B71-AF4C-53800F81DC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077053"/>
              </p:ext>
            </p:extLst>
          </p:nvPr>
        </p:nvGraphicFramePr>
        <p:xfrm>
          <a:off x="1924275" y="1506036"/>
          <a:ext cx="992757" cy="458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228600" progId="Equation.DSMT4">
                  <p:embed/>
                </p:oleObj>
              </mc:Choice>
              <mc:Fallback>
                <p:oleObj name="Equation" r:id="rId2" imgW="49500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2D7466D-5B12-4B71-AF4C-53800F81DC72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4275" y="1506036"/>
                        <a:ext cx="992757" cy="458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A309233-C758-4467-966C-634B3E7988F4}"/>
                  </a:ext>
                </a:extLst>
              </p:cNvPr>
              <p:cNvSpPr>
                <a:spLocks noGrp="1"/>
              </p:cNvSpPr>
              <p:nvPr>
                <p:ph sz="quarter" idx="14"/>
              </p:nvPr>
            </p:nvSpPr>
            <p:spPr>
              <a:xfrm>
                <a:off x="2866792" y="1469472"/>
                <a:ext cx="4761663" cy="422334"/>
              </a:xfrm>
            </p:spPr>
            <p:txBody>
              <a:bodyPr>
                <a:normAutofit fontScale="92500" lnSpcReduction="10000"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180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rom 0 to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√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2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π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, create the function:</a:t>
                </a: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A309233-C758-4467-966C-634B3E7988F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4"/>
              </p:nvPr>
            </p:nvSpPr>
            <p:spPr>
              <a:xfrm>
                <a:off x="2866792" y="1469472"/>
                <a:ext cx="4761663" cy="422334"/>
              </a:xfrm>
              <a:blipFill>
                <a:blip r:embed="rId4"/>
                <a:stretch>
                  <a:fillRect l="-1665" t="-11594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BA46F54-339A-4D76-8CED-A5B95D5D119F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2122140"/>
            <a:ext cx="8458200" cy="4117886"/>
          </a:xfrm>
        </p:spPr>
        <p:txBody>
          <a:bodyPr>
            <a:normAutofit/>
          </a:bodyPr>
          <a:lstStyle/>
          <a:p>
            <a:r>
              <a:rPr lang="en-US" sz="2000" b="0" i="0" dirty="0">
                <a:solidFill>
                  <a:srgbClr val="0E00FF"/>
                </a:solidFill>
                <a:effectLst/>
                <a:latin typeface="Menlo"/>
              </a:rPr>
              <a:t>function </a:t>
            </a:r>
            <a:r>
              <a:rPr lang="en-US" sz="2000" b="0" i="0" dirty="0">
                <a:effectLst/>
                <a:latin typeface="Menlo"/>
              </a:rPr>
              <a:t>c2 = </a:t>
            </a:r>
            <a:r>
              <a:rPr lang="en-US" sz="2000" b="0" i="0" dirty="0" err="1">
                <a:effectLst/>
                <a:latin typeface="Menlo"/>
              </a:rPr>
              <a:t>cossq</a:t>
            </a:r>
            <a:r>
              <a:rPr lang="en-US" sz="2000" b="0" i="0" dirty="0">
                <a:effectLst/>
                <a:latin typeface="Menlo"/>
              </a:rPr>
              <a:t>(x)</a:t>
            </a:r>
          </a:p>
          <a:p>
            <a:pPr marL="174625" lvl="2" indent="0">
              <a:buNone/>
            </a:pPr>
            <a:r>
              <a:rPr lang="en-US" sz="2000" b="0" i="0" dirty="0">
                <a:solidFill>
                  <a:srgbClr val="008013"/>
                </a:solidFill>
                <a:effectLst/>
                <a:latin typeface="Menlo"/>
              </a:rPr>
              <a:t>% cosine squared function.</a:t>
            </a:r>
            <a:endParaRPr lang="en-US" sz="2000" b="0" i="0" dirty="0">
              <a:effectLst/>
              <a:latin typeface="Menlo"/>
            </a:endParaRPr>
          </a:p>
          <a:p>
            <a:pPr marL="174625" lvl="2" indent="0">
              <a:buNone/>
            </a:pPr>
            <a:r>
              <a:rPr lang="en-US" sz="2000" b="0" i="0" dirty="0">
                <a:effectLst/>
                <a:latin typeface="Menlo"/>
              </a:rPr>
              <a:t>c2 = cos(x.^2);</a:t>
            </a:r>
          </a:p>
          <a:p>
            <a:r>
              <a:rPr lang="en-US" sz="2000" b="0" i="0" dirty="0">
                <a:solidFill>
                  <a:srgbClr val="0E00FF"/>
                </a:solidFill>
                <a:effectLst/>
                <a:latin typeface="Menlo"/>
              </a:rPr>
              <a:t>end</a:t>
            </a:r>
            <a:endParaRPr lang="en-US" sz="2000" b="0" i="0" dirty="0">
              <a:effectLst/>
              <a:latin typeface="Menlo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ote that we must use array exponentiation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Times New Roman" panose="02020603050405020304" pitchFamily="18" charset="0"/>
              </a:rPr>
              <a:t>integral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function is called as follows: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New" pitchFamily="49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18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Std" pitchFamily="49" charset="0"/>
                <a:ea typeface="+mn-ea"/>
                <a:cs typeface="Times New Roman" panose="02020603050405020304" pitchFamily="18" charset="0"/>
              </a:rPr>
              <a:t>&gt;&gt;integral(@cossq,0,sqrt(2*pi)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result is 0.6119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D2D198C8-D1B2-45A4-B2AE-9DF87A7439E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4455741"/>
      </p:ext>
    </p:extLst>
  </p:cSld>
  <p:clrMapOvr>
    <a:masterClrMapping/>
  </p:clrMapOvr>
</p:sld>
</file>

<file path=ppt/theme/theme1.xml><?xml version="1.0" encoding="utf-8"?>
<a:theme xmlns:a="http://schemas.openxmlformats.org/drawingml/2006/main" name="Title Slides 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11_2020" id="{48AAD541-266A-4179-B370-B2A076D2D5F2}" vid="{FD471E24-E700-47B3-8F35-5567895F89DC}"/>
    </a:ext>
  </a:extLst>
</a:theme>
</file>

<file path=ppt/theme/theme2.xml><?xml version="1.0" encoding="utf-8"?>
<a:theme xmlns:a="http://schemas.openxmlformats.org/drawingml/2006/main" name="MainContentSlide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11_2020" id="{48AAD541-266A-4179-B370-B2A076D2D5F2}" vid="{BB45D69B-A52D-4886-A737-4C8CA8BFF937}"/>
    </a:ext>
  </a:extLst>
</a:theme>
</file>

<file path=ppt/theme/theme3.xml><?xml version="1.0" encoding="utf-8"?>
<a:theme xmlns:a="http://schemas.openxmlformats.org/drawingml/2006/main" name="Closing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11_2020" id="{48AAD541-266A-4179-B370-B2A076D2D5F2}" vid="{5AE2D7BD-21A3-4CD8-8976-3561E3978EEC}"/>
    </a:ext>
  </a:extLst>
</a:theme>
</file>

<file path=ppt/theme/theme4.xml><?xml version="1.0" encoding="utf-8"?>
<a:theme xmlns:a="http://schemas.openxmlformats.org/drawingml/2006/main" name="DividerSlide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11_2020" id="{48AAD541-266A-4179-B370-B2A076D2D5F2}" vid="{6ACF2E7B-D43C-4599-8698-6D45949AB7E0}"/>
    </a:ext>
  </a:extLst>
</a:theme>
</file>

<file path=ppt/theme/theme5.xml><?xml version="1.0" encoding="utf-8"?>
<a:theme xmlns:a="http://schemas.openxmlformats.org/drawingml/2006/main" name="ImageDescriptionAppendixSlide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11_2020" id="{48AAD541-266A-4179-B370-B2A076D2D5F2}" vid="{0AD3F672-27ED-4370-A10D-EB2879BA7BA9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89</TotalTime>
  <Words>3408</Words>
  <Application>Microsoft Office PowerPoint</Application>
  <PresentationFormat>On-screen Show (4:3)</PresentationFormat>
  <Paragraphs>298</Paragraphs>
  <Slides>4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8" baseType="lpstr">
      <vt:lpstr>Arial</vt:lpstr>
      <vt:lpstr>Calibri</vt:lpstr>
      <vt:lpstr>Cambria Math</vt:lpstr>
      <vt:lpstr>Courier New</vt:lpstr>
      <vt:lpstr>Courier Std</vt:lpstr>
      <vt:lpstr>Menlo</vt:lpstr>
      <vt:lpstr>palatino linotype</vt:lpstr>
      <vt:lpstr>Symbol</vt:lpstr>
      <vt:lpstr>Times New Roman</vt:lpstr>
      <vt:lpstr>Title Slides Master</vt:lpstr>
      <vt:lpstr>MainContentSlideMaster</vt:lpstr>
      <vt:lpstr>ClosingMaster</vt:lpstr>
      <vt:lpstr>DividerSlideMaster</vt:lpstr>
      <vt:lpstr>ImageDescriptionAppendixSlideMaster</vt:lpstr>
      <vt:lpstr>Equation</vt:lpstr>
      <vt:lpstr>Equation.DSMT4</vt:lpstr>
      <vt:lpstr>MATLAB for Engineering Applications Fifth Edition</vt:lpstr>
      <vt:lpstr>Chapter 09</vt:lpstr>
      <vt:lpstr>The Integral of f(x) Interpreted as the Area A Under the Curve of f(x) from x = a to x = b</vt:lpstr>
      <vt:lpstr>Illustration of (a) Rectangular and  (b) Trapezoidal Numerical Integration</vt:lpstr>
      <vt:lpstr>Numerical Integration Functions 1</vt:lpstr>
      <vt:lpstr>Numerical Integration Functions 2</vt:lpstr>
      <vt:lpstr>Numerical Integration Functions 3</vt:lpstr>
      <vt:lpstr>Numerical Integration Functions 4</vt:lpstr>
      <vt:lpstr>Numerical Integration Functions 5</vt:lpstr>
      <vt:lpstr>Polynomial Integration</vt:lpstr>
      <vt:lpstr>PowerPoint Presentation</vt:lpstr>
      <vt:lpstr>Triple Integrals</vt:lpstr>
      <vt:lpstr>PowerPoint Presentation</vt:lpstr>
      <vt:lpstr>Numerical Differentiation</vt:lpstr>
      <vt:lpstr> Polynomial Differentiation Functions</vt:lpstr>
      <vt:lpstr>Computing Gradients</vt:lpstr>
      <vt:lpstr>Solving First-Order Differential Equations</vt:lpstr>
      <vt:lpstr> Response of an RC circuit</vt:lpstr>
      <vt:lpstr> Response of an RC circuit</vt:lpstr>
      <vt:lpstr>Nonlinear Example</vt:lpstr>
      <vt:lpstr>Extension to Higher-Order Equations</vt:lpstr>
      <vt:lpstr>Extension to Higher-Order Equations</vt:lpstr>
      <vt:lpstr>Extension to Higher-Order Equations</vt:lpstr>
      <vt:lpstr>Extension to Higher-Order Equations</vt:lpstr>
      <vt:lpstr>Pendulum Example - Nonlinear Model</vt:lpstr>
      <vt:lpstr>Nonlinear Model</vt:lpstr>
      <vt:lpstr>The Pendulum Angle as a Function of Time for Two Starting Positions</vt:lpstr>
      <vt:lpstr>A Mass and Spring</vt:lpstr>
      <vt:lpstr>Special Methods for Linear Differential Equations</vt:lpstr>
      <vt:lpstr>A Mass and Spring</vt:lpstr>
      <vt:lpstr>Control Systems </vt:lpstr>
      <vt:lpstr>ODE Solvers in the Control System Toolbox The Step Function</vt:lpstr>
      <vt:lpstr>LTI Object Functions</vt:lpstr>
      <vt:lpstr>Basic Syntax of the LTI ODE Solvers</vt:lpstr>
      <vt:lpstr>The State Variable Form Can Be Created with the ss Function</vt:lpstr>
      <vt:lpstr>PowerPoint Presentation</vt:lpstr>
      <vt:lpstr>The impulse and lsim Funcions</vt:lpstr>
      <vt:lpstr>The initial Function</vt:lpstr>
      <vt:lpstr>Free Response of the Model  for x sub 1 (0) = 5 and x sub 2 (0) =-2</vt:lpstr>
      <vt:lpstr>Predefined Input Functions</vt:lpstr>
      <vt:lpstr>Square-Wave Response of the Model "x"  ̇ . + 2x + 4x = 4f</vt:lpstr>
      <vt:lpstr>End of Main Content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9: Numerical Methods for Calculus and Differential Equations</dc:title>
  <dc:creator>MHE</dc:creator>
  <cp:keywords>PPT</cp:keywords>
  <cp:lastModifiedBy>Yasser Alginahi</cp:lastModifiedBy>
  <cp:revision>754</cp:revision>
  <cp:lastPrinted>2022-07-14T18:16:33Z</cp:lastPrinted>
  <dcterms:created xsi:type="dcterms:W3CDTF">2019-10-17T17:37:14Z</dcterms:created>
  <dcterms:modified xsi:type="dcterms:W3CDTF">2022-12-07T03:23:46Z</dcterms:modified>
</cp:coreProperties>
</file>